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72" r:id="rId2"/>
    <p:sldId id="273" r:id="rId3"/>
    <p:sldId id="274" r:id="rId4"/>
    <p:sldId id="275" r:id="rId5"/>
    <p:sldId id="276" r:id="rId6"/>
    <p:sldId id="261" r:id="rId7"/>
    <p:sldId id="258" r:id="rId8"/>
    <p:sldId id="277" r:id="rId9"/>
    <p:sldId id="259" r:id="rId10"/>
    <p:sldId id="260" r:id="rId11"/>
    <p:sldId id="278" r:id="rId12"/>
    <p:sldId id="279" r:id="rId13"/>
    <p:sldId id="280" r:id="rId14"/>
    <p:sldId id="281" r:id="rId15"/>
    <p:sldId id="282" r:id="rId16"/>
    <p:sldId id="264" r:id="rId17"/>
    <p:sldId id="265" r:id="rId18"/>
    <p:sldId id="266" r:id="rId19"/>
    <p:sldId id="283" r:id="rId20"/>
    <p:sldId id="267" r:id="rId21"/>
    <p:sldId id="268" r:id="rId22"/>
    <p:sldId id="284" r:id="rId23"/>
    <p:sldId id="270" r:id="rId24"/>
    <p:sldId id="269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0" autoAdjust="0"/>
    <p:restoredTop sz="94660"/>
  </p:normalViewPr>
  <p:slideViewPr>
    <p:cSldViewPr snapToGrid="0" snapToObjects="1">
      <p:cViewPr varScale="1">
        <p:scale>
          <a:sx n="103" d="100"/>
          <a:sy n="103" d="100"/>
        </p:scale>
        <p:origin x="89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image" Target="../media/image5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0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20:33.2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45 5617 11 0,'-8'-10'5'0,"-1"-1"5"15,9 14 6-15,3-6-15 16,-3 6 1-16,0-1 0 16,0 6 0-16,3 5-2 15,0 3 0-15,0 5 1 0,-1 3 1 16,-2 0-1-1,3 3 1-15,-3-1-2 16,6-2 1-16,-3-14-5 16,0 4 0-16,0-9-3 15,0 8 0-15</inkml:trace>
  <inkml:trace contextRef="#ctx0" brushRef="#br0" timeOffset="195.8036">11768 5440 26 0,'-12'-8'13'0,"15"0"-18"0,-3 8 24 16,0 0-21-16,3 3 1 16,3-3-1-16,3 5 1 15,3 0-1-15,3 3 0 16,0 0-4-16,3 0 0 15</inkml:trace>
  <inkml:trace contextRef="#ctx0" brushRef="#br0" timeOffset="570.8498">12015 5670 19 0,'0'16'9'0,"-3"18"-6"16,0-26 14-16,3 8-15 16,-3 3 0-16,3-4 0 15,-3-1 0-15,3-1-3 16,0-2 1-16,0-4 1 16,0-1 1-16,3-4-1 15,3-4 0-15,3-11 0 16,6-9 1-16,0 1-1 15,3-8 0-15,3 5-1 0,2 0 0 16,-2 3-1-16,-3 13 0 16,0 6 0-16,-3 4 0 15,-3 6 1-15,0 3 0 16,-3 5 1-16,-3 0 0 16,-1 0 0-16,-2-1 0 15,0-4-4-15,3 0 0 16,0-4-6-16,3-1 1 15</inkml:trace>
  <inkml:trace contextRef="#ctx0" brushRef="#br0" timeOffset="810.8521">12438 5649 23 0,'0'-11'11'15,"0"22"-7"-15,3-6 16 0,-3 3-16 16,0-3 1-16,0 9 1 15,0 7 0-15,0 5-8 16,3-5 0-16,-3 11 5 16,3 8 0-16,0-3-2 15,0 5 1-15,0-2-4 16,0 0 1-16,0-1-4 16,0-12 0-16,3-3-5 15,0-6 0-15,-1-7-1 16,1-14 1-16</inkml:trace>
  <inkml:trace contextRef="#ctx0" brushRef="#br0" timeOffset="1036.0091">12429 5678 17 0,'3'-21'8'0,"15"5"-6"0,-9 11 16 15,3 5-16-15,2 2 0 16,1 1 1-16,3 5 1 15,-3 0-4-15,0-3 0 16,-3 6 3-16,-6 2 1 0,-9 3-2 16,-9 5 1-16,-9 0-4 15,-3-2 0-15,-3-9-7 16,7-5 1-16,11-7-2 16,9-6 0-16</inkml:trace>
  <inkml:trace contextRef="#ctx0" brushRef="#br0" timeOffset="1847.0337">12798 5641 16 0,'-3'-5'8'0,"0"31"-8"0,3-21 14 0,0 6-13 16,0 0 0-16,0 2 1 15,0 3 0-15,3 0-3 16,0-1 1-16,0-1 1 16,0-4 1-16,3-2-1 15,3-5 0-15,3-3-1 16,3-6 1-16,-1-4 0 16,4-3 0-16,-3-3-1 15,-3 3 1-15,0 5-1 16,0 2 1-16,0 9-1 15,0 2 1-15,0 3-1 16,0 3 1-16,-1 2-1 0,-2-2 1 16,0-3-1-16,0-3 1 15,3-5-3-15,0-8 1 16,3-3-2-16,3-5 0 16,-3 1 0-16,0-7 0 15,-1-1 0-15,4-4 1 16,-6 1 1-16,-3-1 1 15,0 1 1-15,-3 5 0 16,3 2 1-16,-6 8 0 16,0 6 1-16,0 5 1 15,0 8 0-15,0 5 1 0,0 11 0 16,-3 3 0-16,0-1-2 16,0 1 1-16,0-1-2 15,3-2 1-15,-3 0-5 16,0-3 1-16,3 0-5 15,0-5 0-15,-3-3-4 16,3 0 0-16</inkml:trace>
  <inkml:trace contextRef="#ctx0" brushRef="#br0" timeOffset="2042.6329">12997 5683 26 0,'0'-8'13'0,"9"8"-14"16,-3 0 22-16,6 0-20 16,9 3 0-16,3-3 1 0,6 3 1 15,2-3-4-15,-2 2 0 16,-3 1-3-16,3-3 0 16,-1 0-4-16,4 3 1 15</inkml:trace>
  <inkml:trace contextRef="#ctx0" brushRef="#br0" timeOffset="2462.9969">13771 5641 17 0,'-6'-8'8'0,"9"11"-4"0,-3-1 10 16,0-2-15-16,3 3 1 15,0 0-1-15,0 2 0 16,0 0-3-16,3 0 1 15,0 3-2-15,3-5 0 16</inkml:trace>
  <inkml:trace contextRef="#ctx0" brushRef="#br0" timeOffset="2583.2327">13768 5755 20 0,'-3'10'10'0,"6"6"-12"0,0-13 19 0,0-1-19 16,0 1 1-16,3 2-10 15,3-2 1-15</inkml:trace>
  <inkml:trace contextRef="#ctx0" brushRef="#br0" timeOffset="11891.2267">11851 6525 8 0,'-6'-3'4'0,"12"29"3"0,-3-18-1 16,0 8-5-16,0-5 1 15,0 2-1-15,3 3 1 16,0-3-3-16,3-2 1 0,3-3 2 16,6-6 0-16,3-7 0 15,3 0 0-15,-4-8 0 16,-2-3 1-16,-3-8 0 16,-3 3 1-16,-6-3-1 15,-6-3 1-15,-6-4-1 16,-9 2 0-16,-3 10-1 15,-3 8 0-15,4 9-2 16,2 2 1-16,0 5-2 16,0 6 0-16,0 5-4 15,3 2 1-15,6-2-5 16,3 0 1-16</inkml:trace>
  <inkml:trace contextRef="#ctx0" brushRef="#br0" timeOffset="12431.4341">12161 6414 21 0,'-12'10'10'0,"-3"19"-8"0,15-21 15 31,-3 8-18-31,3 0 1 16,0 2 0-16,3-7 0 15,6-3 0-15,3-5 0 16,0-3 0-16,6-3 0 16,0-5-1-16,5-5 1 0,-5-3 0 15,-3-3 0-15,0 14-1 16,-6 0 1-16,3-1 0 16,-3 12 1-16,0-1 0 15,-3 8 0-15,0 3-1 16,0 5 1-16,0-7-1 15,0-4 1-15,0-2-2 16,2-5 0-16,4-11-2 16,0-5 1-16,3-3-3 15,0-11 1-15,3 3-1 16,-3-10 1-16,-3 13 1 16,0 0 0-16,-3 0 3 15,-1 2 0-15,-2 3 4 16,-3 3 0-16,0 5 0 15,0 3 0-15,0 5 1 0,0 8 0 16,0 0-2-16,3 7 0 16,0 9-2-16,0 0 0 15,0 5 0-15,0 0 0 16,0-2-4-16,0-1 1 16,0-2-4-16,-3-8 1 15,0-3-2-15,-3-5 0 16</inkml:trace>
  <inkml:trace contextRef="#ctx0" brushRef="#br0" timeOffset="12596.032">12405 6464 19 0,'-30'-27'9'0,"18"22"-6"0,12 5 18 0,0 0-21 16,0 0 0-16,3-3 0 16,6 1 0-16,6-4 0 15,6-1 0-15,3-1 0 16,3 2 1-16,-1 4-3 15,7-4 0-15,0 4-4 16,3 2 0-16</inkml:trace>
  <inkml:trace contextRef="#ctx0" brushRef="#br0" timeOffset="12941.8037">12744 6403 11 0,'0'-21'5'0,"-6"-11"5"0,6 32 2 16,0 0-11-16,3 5 1 15,0 3 1-15,-3 5 0 16,0 11-4-16,-3 5 1 16,0 6 1-16,0-1 1 15,0 6-1-15,1-3 1 0,-1-3-2 16,0-2 1-16,3-5-3 16,0-4 0-16,0-2-4 15,0-7 1-15,-3-4-2 16,3-4 1-16</inkml:trace>
  <inkml:trace contextRef="#ctx0" brushRef="#br0" timeOffset="13196.8805">12634 6511 8 0,'-3'-42'4'0,"3"10"-1"16,6 30 5-16,3-4-6 15,3-2 1-15,6 1 2 16,9 1 0-16,-3 9-6 15,-1 0 1-15,1 2 3 16,-3-3 1-16,-3 6-1 16,-3 0 0-16,-3 6 0 0,-6-1 1 15,-9 3-1-15,-9 2 1 16,-6 1-1-16,-3-6 0 16,-6-3-4-16,6-2 1 15,1-5-5-15,8 0 1 16,9-3-6-16,3 0 1 15</inkml:trace>
  <inkml:trace contextRef="#ctx0" brushRef="#br0" timeOffset="13708.3734">12938 6482 18 0,'-9'11'9'0,"0"23"-8"15,9-28 12-15,-3-1-14 16,3 5 1-16,0-2 0 16,3 0 0-16,3-2 0 15,3-1 0-15,3-5-1 16,0-5 1-16,3-3 0 16,-1-6 0-16,1 1 0 15,3 3 1-15,-6 2-1 16,3 0 0-16,-3 10 0 15,0 6 1-15,0 6 0 16,0 1 1-16,0 4-1 16,2-8 0-16,-2-1 0 15,0-2 0-15,3-3-2 0,0-7 0 16,3-6-2-16,-3-11 1 16,0-2-2-16,-3-5 1 15,-1-14-1-15,-2 3 1 16,0 5 2-16,-3 8 0 15,0 3 3-15,-3 3 1 16,0 2 2-16,0 5 0 16,-3 6 0-16,0 0 0 15,0 7-2-15,0 9 1 16,0 10-2-16,0 8 1 0,0 3-3 16,3-3 1-16,0 0-4 15,0-2 1-15,0 2-5 16,0-8 1-16,-3-8-2 15,0 0 0-15</inkml:trace>
  <inkml:trace contextRef="#ctx0" brushRef="#br0" timeOffset="13888.1882">13182 6493 20 0,'-12'-16'10'0,"6"3"-11"15,9 5 20-15,0 3-18 16,3-1 1-16,3 1 0 15,3 0 1-15,6-3-4 16,0 0 0-16,2 5 2 16,1-5 1-16,3 6-6 15,0-4 1-15,0 6-4 0,2-2 0 16</inkml:trace>
  <inkml:trace contextRef="#ctx0" brushRef="#br0" timeOffset="14383.4345">13748 6432 20 0,'0'3'10'0,"2"15"-10"0,-2-18 14 16,3 3-14-16,0-3 0 16,0 2-6-16,0-2 1 15,0 3 2-15,3 0 1 16</inkml:trace>
  <inkml:trace contextRef="#ctx0" brushRef="#br0" timeOffset="14518.2127">13756 6540 19 0,'-3'8'9'0,"0"0"-8"0,3-5 16 0,3 2-18 16,0 1 0-16,0-1-9 15,0 3 1-15,6-3 8 16,3-8 1-16</inkml:trace>
  <inkml:trace contextRef="#ctx0" brushRef="#br0" timeOffset="50911.8743">19602 8861 11 0,'-3'13'5'0,"-6"19"2"15,7-19 5-15,-1 0-12 16,3-2 1-16,0 2 1 0,5 0 0 16,4-2-2-16,3-3 0 15,3-3 2-15,9-7 1 16,0-4-1-16,0-4 0 16,-4-9 0-16,-2 3 0 15,-3 0 1-15,-6-2 0 0,-6-1-1 16,-9 1 1-16,-9-3 0 15,-9 2 0-15,-5 6-2 0,-1 5 1 16,3 8-4 0,0 8 1-16,4 5-2 15,2 6 1-15,6 2-3 16,9-3 0-16,9-2-4 16,15-8 1-16</inkml:trace>
  <inkml:trace contextRef="#ctx0" brushRef="#br0" timeOffset="51406.7908">19909 8824 20 0,'-3'8'10'0,"-3"8"-8"16,3-8 15-16,0 0-17 16,0 2 1-16,-3 1-1 15,3-1 1-15,3 1-1 16,3-3 0-16,9-3 0 15,0-2 1-15,3-1-1 16,0-4 0-16,3-1 0 0,-1-2 0 16,4-6 0-16,3-2 0 15,-3 0-1-15,3-3 1 16,-6 5-1-16,-3 1 0 16,-1-1 0-16,-2 6 0 15,0 5 0-15,-3 2 1 16,0 4-1-16,-3-1 1 15,0 0-1-15,3 1 1 16,-3-6-1-16,3-3 1 16,0-5-1-16,0-3 0 15,0-2 0-15,-1-3 1 0,1 1-1 16,-3-9 1-16,0 0 1 16,-3 8 1-16,0 5 0 15,-3 1 1-15,0 2-1 16,0 3 1-16,0 10-1 15,0 11 0-15,0 5-1 16,0 5 0-16,0 6-1 16,0 5 0-16,0-5-1 15,0-8 0-15,0 2-4 16,0-2 1-16,3-5-3 16,-3-4 0-16</inkml:trace>
  <inkml:trace contextRef="#ctx0" brushRef="#br0" timeOffset="51588.5209">20156 8885 23 0,'-21'-37'11'0,"-3"10"-10"0,24 25 19 15,3 2-20-15,3-3 0 16,6 3 0-16,6 3 0 16,0-1 0-16,3-2 0 15,0 0-2-15,5 0 1 16,7 0-4-16,0-2 1 15,6-1-3-15,-7 0 1 16</inkml:trace>
  <inkml:trace contextRef="#ctx0" brushRef="#br0" timeOffset="52008.0355">20498 8774 19 0,'-6'21'9'0,"3"29"-7"0,3-45 15 16,0 22-16-16,0 7 1 15,-3 3 0-15,0 3 1 16,0-8-4-16,1-3 0 15,-4 0 2-15,3 3 0 16,0-3-3-16,0-5 1 16,0-3-5-16,3-8 0 15,3-10-1-15,0-14 1 0</inkml:trace>
  <inkml:trace contextRef="#ctx0" brushRef="#br0" timeOffset="52233.9866">20445 8797 12 0,'0'-23'6'0,"15"23"-1"16,-6 2 9-16,5 4-12 16,4 1 1-16,6 4 1 15,0-3 0-15,-3 3-5 16,-3-1 0-16,-6 6 4 16,-6 5 0-16,-12 0 0 15,-9-2 0-15,-6-3-3 16,-3-3 0-16,3-2-2 15,0-3 0-15,3-3-4 16,7-3 0-16,5-4-2 16,6-6 0-16</inkml:trace>
  <inkml:trace contextRef="#ctx0" brushRef="#br0" timeOffset="52728.0821">20713 8821 23 0,'-9'19'11'0,"3"-6"-14"0,6-8 22 16,0 1-19-16,0 1 0 15,0 1 0-15,3 0 0 16,3-2 0-16,3-1 0 0,3-2 0 16,5-6 0-16,1-2 0 15,3-3 0-15,0-6 0 16,0 4 0-16,-3-1 1 15,-6 3 0-15,-1 0-1 16,-2 6 1-16,0 4 0 16,-3 4 0-16,0 4-1 15,0 4 0-15,0-1-1 16,0 0 1-16,0-5-1 16,0-3 0-16,3-5-2 15,6-8 1-15,3-5-2 16,-1-3 1-16,1-2 0 15,0-6 0-15,0 0 1 16,0-5 1-16,-6 2 2 16,-3 9 1-16,-3-1 2 15,0 6 0-15,0 3 0 0,-3 4 1 16,-6 4-1-16,0 10 0 16,0 13-2-16,0 5 1 15,0 6-2-15,0 2 1 16,-3 1-2-16,3-3 0 15,0-6-5-15,0 0 0 16,0-4-4-16,0-4 1 16</inkml:trace>
  <inkml:trace contextRef="#ctx0" brushRef="#br0" timeOffset="52907.3838">20921 8832 24 0,'-12'-13'12'0,"12"13"-13"15,0 0 20-15,6 0-18 16,3 2 0-16,3-2 0 16,6 3 0-16,6-3-2 15,2 2 1-15,4-2-3 16,-3 3 1-16,0 0-5 16,2-3 0-16</inkml:trace>
  <inkml:trace contextRef="#ctx0" brushRef="#br0" timeOffset="53209.1599">21412 8811 20 0,'0'2'10'0,"6"9"-12"0,-3-9 14 0,6 4-16 16,-3 2 0-16,3 2-6 15,0 1 1-15</inkml:trace>
  <inkml:trace contextRef="#ctx0" brushRef="#br0" timeOffset="53343.5395">21400 8977 20 0,'-3'6'10'0,"6"-6"-9"15,-3 0 17-15,6 2-19 16,0 1 1-16,0 2-4 15,3 0 0-15,3 1 0 16,6-1 0-16</inkml:trace>
  <inkml:trace contextRef="#ctx0" brushRef="#br0" timeOffset="54800.0433">22049 8744 13 0,'-21'-18'6'0,"12"29"1"0,9-9 6 0,0-2-12 16,0 3 0-16,0 5 1 15,0 10 0-15,6 3-3 0,3 3 1 16,0 3 1 0,3-1 1-16,0-5-2 15,-3-2 1-15,6-6-2 16,-3 0 0-16,0-5-3 16,0-2 0-16,-1-1-2 15,-2-5 1-15</inkml:trace>
  <inkml:trace contextRef="#ctx0" brushRef="#br0" timeOffset="55009.8613">22213 8776 13 0,'0'-8'6'0,"0"22"0"16,0-9 9-16,0 3-14 16,-3 2 1-16,0 6 1 0,-3 3 0 15,-6 2-4-15,0 0 1 16,-3 6 1-16,0 4 1 15,3 4-2-15,1-1 1 16,-1-7-1-16,3-1 0 16,3 3-4-16,0-2 1 15,3-6-3-15,0 0 0 16</inkml:trace>
  <inkml:trace contextRef="#ctx0" brushRef="#br0" timeOffset="55746.099">22287 8877 20 0,'-3'-6'10'0,"3"4"-13"16,0 2 16-16,0 0-13 15,6 0 0-15,3 2 0 16,3 1 1-16,3-6-1 15,9 3 1-15,3-5 0 16,-1-3 0-16,10-5 0 16,-12 0 0-16,-3 0 0 15,-3-3 1-15,-7 0-1 16,-2 3 1-16,-6-3 0 16,-6 2 1-16,-9 1-1 15,-5 5 1-15,-7 11-1 16,0 2 0-16,-3 8-1 0,3 3 1 15,7 6-1 1,2 1 0-16,6 4-1 0,3-3 1 16,3-1-1-16,6-4 0 15,3-1 0-15,3-2 1 16,12 0-1-16,-1-3 1 16,10-2-3-16,-9-6 0 15,6-2-1-15,-3-3 0 16,-1 0-2-16,1-5 0 15,0-6-2-15,-3-2 0 0,3-3 0 16,-7-3 0-16,1 1 1 16,-3-1 1-16,-3-2 5 31,57 13 0-31,-126-10 3 16,66-3 1-16,-3 2 2 15,-3 3 1-15,-3 3 0 16,-3 5 0-16,-3 5-4 15,-3 6 0-15,-3 2-3 16,3 11 1-16,0-5-2 16,3 2 1-16,3 0-1 15,3 3 1-15,6-3-1 16,3 3 0-16,3-3 1 16,0-2 0-16,0 2 0 15,-3-2 1-15,0-3-1 16,-6 2 1-16,-9 1 0 0,-9-3 0 15,-6 3-2-15,-3-4 1 16,0 1-5-16,13-2 0 16,8-4-2-16,9-4 0 15</inkml:trace>
  <inkml:trace contextRef="#ctx0" brushRef="#br0" timeOffset="56793.8309">23368 8562 22 0,'-6'-24'11'0,"3"24"-13"15,-3 0 20-15,3 5-17 16,-9 6 1-16,-3 7 3 15,-6 14 0-15,-3 11-6 16,-11 4 1-16,-7 3 3 16,6 1 1-16,-2 2-2 0,-4 2 1 15,-3-4-3 1,1-1 0-16,8-3-5 16,9-7 1-16,12-13-5 0,15-12 0 15</inkml:trace>
  <inkml:trace contextRef="#ctx0" brushRef="#br0" timeOffset="57396.725">23737 8718 20 0,'-6'11'10'0,"-6"18"-7"15,9-19 12-15,-3 6-13 16,-3 0 0-16,-3-3 0 16,3 6 1-16,0-3-4 15,0 0 1-15,3-3 1 16,-2-3 0-16,8-2 0 15,-3 0 0-15,3-2 0 16,3-6 0-16,11-8 0 16,1-3 1-16,9-2-1 0,-3-3 1 15,9 0-1-15,-9 3 1 16,2 5-1-16,-5 0 0 16,0 5 0-16,-3 3 0 15,-3 6 1-15,-6 7 0 16,3-3-1-16,0 9 1 15,-9-3-1-15,0 2 1 16,9-4-1-16,-3-1 0 16,0-3-5-16,-3-2 1 15,5-5-4-15,1 2 0 0,6-7-4 16,3-4 1-16</inkml:trace>
  <inkml:trace contextRef="#ctx0" brushRef="#br0" timeOffset="57696.86">24100 8826 18 0,'-9'8'9'0,"3"0"-6"15,6-5 11-15,0 8-13 16,3 2 1-16,0 0 0 16,3 3 0-16,3-3-3 15,3-2 1-15,3-3 2 16,0 0 1-16,-3-6-1 15,5-2 1-15,-2-5 0 16,0-6 0-16,-3 1 1 16,3-3 0-16,-9-3 1 0,-6 2 1 15,-3-4-2-15,-3 5 0 16,-6-1-1-16,-9 7 0 16,-9 9-2-16,1 3 0 15,-10 3-5-15,12 6 0 16,3 4-9-16,9-2 0 15</inkml:trace>
  <inkml:trace contextRef="#ctx0" brushRef="#br0" timeOffset="59590.6563">19212 9668 5 0,'-3'13'2'0,"6"-8"2"16,0-2 2-16,3 0-3 15,3-1 1-15,3-2 1 16,3-10 1-16,6-3-7 15,3-1 0-15,0-2 4 16,-1 3 1-16,-2-3-2 16,-3 0 1-16,-3 3-2 15,-3 0 1-15,-6 0-1 16,-3 0 1-16,-6-1-1 16,-3 1 0-16,-6 2 0 15,0 4 0-15,-3 4-1 16,0 3 1-16,0 5-1 15,1 6 0-15,-1 5 0 16,0-3 1-16,3 0-2 16,0 6 1-16,3-1 0 15,6 1 1-15,3-1-1 0,6 1 0 16,3-1 0 0,3 1 1-16,3-1-1 15,0-2 1-15,2 0-1 16,1-3 1-16,3 0-4 0,0-5 0 15,3 0-5-15,0-8 1 16</inkml:trace>
  <inkml:trace contextRef="#ctx0" brushRef="#br0" timeOffset="59755.0115">19576 9615 11 0,'-9'0'5'16,"6"18"1"-16,6-12 3 15,3 4-8 1,0 4 1-16,3-4-1 16,-4 1 1-16,7-3-7 15,0-3 0-15</inkml:trace>
  <inkml:trace contextRef="#ctx0" brushRef="#br0" timeOffset="60249.4761">19838 9546 21 0,'-6'-21'10'0,"-3"-3"-8"16,6 19 18-16,0 2-20 16,-3 1 1-16,-3 2-1 15,0 2 0-15,-6 6-1 16,0 3 1-16,-3 5-1 0,3-3 1 15,3-3-1-15,4-2 1 16,5 0-1-16,9 0 1 16,-1 0-1-16,4 0 0 15,3-8 0-15,6 5 1 16,0-2 0-16,3-6 0 16,-6-2 0-16,-3 0 0 15,0-3 1-15,-3 0 0 16,-4 0 0-16,-2 3 0 0,0-1-1 15,-3 6 1-15,0 3-2 16,0 5 1-16,0-3-1 16,0 9 1-16,0 9-1 15,0 6 0-15,-3 1 1 16,0 1 1-16,-2 4 0 16,-4-1 1-16,0-2 1 15,-3-6 0-15,0-2-1 16,0-3 1-16,-3-2-1 15,0-6 1-15,-3-2-3 16,0-9 0-16,1 1-5 16,-1-6 1-16,9 3-5 15,9-5 0-15</inkml:trace>
  <inkml:trace contextRef="#ctx0" brushRef="#br0" timeOffset="60430.3009">20013 9721 27 0,'-3'10'13'0,"6"9"-16"0,0-14 22 16,0 0-20-16,0 1 1 16,0 4-10-16,3-4 1 15,3 4 7-15,3-2 1 16</inkml:trace>
  <inkml:trace contextRef="#ctx0" brushRef="#br0" timeOffset="60942.0738">20668 9562 16 0,'-3'8'8'0,"3"18"-6"0,0-26 12 0,3 11-14 15,-3 5 1-15,0 2-1 16,-3 1 1-16,3 2-2 16,0-2 1-16,0-1-4 15,0-7 1-15,3-3-2 16,3-6 0-16</inkml:trace>
  <inkml:trace contextRef="#ctx0" brushRef="#br0" timeOffset="61091.4158">20707 9446 17 0,'-9'-3'8'0,"3"6"-10"15,6-3 15-15,0 0-14 16,3 0 1-16,3 2-4 0,6 4 1 15,3 2 0-15,11-1 1 16</inkml:trace>
  <inkml:trace contextRef="#ctx0" brushRef="#br0" timeOffset="61375.4867">21088 9467 22 0,'-3'-11'11'0,"-24"1"-11"0,18 4 21 15,-3 1-20-15,-3-3 1 16,0 5 2-16,0 1 0 0,1 2-5 16,-1 2 0-16,3 1 3 15,0 5 0-15,3 5-1 16,0 6 1-16,3 5-2 16,3-6 1-1,0 32 0-15,3 1-1 16,0 2 1-16,0-3-3 15,0-3 1-15,-3 1-2 16,3-8 0-16,-3-6-2 16,0-5 1-16,0-8-5 15,-3-5 0-15</inkml:trace>
  <inkml:trace contextRef="#ctx0" brushRef="#br0" timeOffset="61556.7298">20739 9652 24 0,'-3'-40'12'0,"12"40"-11"0,-3-5 20 16,3 5-19-16,6-3 0 15,6 3-1-15,3 0 0 16,3 0-4-16,2 6 0 16,7-4-3-16,9-2 0 15,-1 0-2-15,4 3 0 16</inkml:trace>
  <inkml:trace contextRef="#ctx0" brushRef="#br0" timeOffset="62006.7404">21376 9546 16 0,'-3'0'8'0,"6"0"-8"15,3 0 14-15,0 3-12 16,3-1 1-16,6 1 0 15,3 2 1-15,3 1-6 0,-3 2 1 16,-3-6 3-16,-4 9 1 16,-8 5-2-16,-6 8 0 15,-5-3 0-15,-7 3 0 16,3-3 0-16,0-3 1 16,0 1 0-16,3-6 0 15,3-5 0-15,0 0 1 16,6 0 0-16,9 2 0 15,3-4-1-15,9-4 1 16,6-2-3-16,2 0 0 16,4-2-6-16,6-9 1 0,-1 6-5 15,1 2 0-15</inkml:trace>
  <inkml:trace contextRef="#ctx0" brushRef="#br0" timeOffset="62336.6073">22076 9602 20 0,'0'0'10'0,"-3"18"-7"0,3-7 12 16,0 2-15-16,0 3 1 16,0 2-1-16,3 1 1 15,-3 2-2-15,0-5 1 16,6 0-3-16,-6-3 0 15,0 0-3-15,0 1 0 16</inkml:trace>
  <inkml:trace contextRef="#ctx0" brushRef="#br0" timeOffset="62501.5005">22073 9485 23 0,'-3'-5'11'0,"3"5"-13"15,0 0 20-15,0 3-19 16,0-1 0-16,6 6-3 16,0 3 1-16,3-1-1 15,6 6 0-15</inkml:trace>
  <inkml:trace contextRef="#ctx0" brushRef="#br0" timeOffset="62756.9781">22305 9596 20 0,'-15'0'10'0,"-15"0"-11"0,27-2 16 16,-5 4-15-16,-1 4 1 15,3 4 0-15,0 1 0 16,6-1-1-16,3 4 0 16,6-1 1-16,0 0 1 15,2 0-1-15,1 1 0 16,0 4 0-16,-3-2 1 15,-3-3-1-15,-6 8 0 16,-6 3-2-16,-6-3 1 16,-3-5-6-16,1-8 1 31</inkml:trace>
  <inkml:trace contextRef="#ctx0" brushRef="#br0" timeOffset="63073.3037">22740 9594 17 0,'-3'5'8'0,"3"-2"-2"0,0 2 7 16,0 8-13-16,0 0 0 16,0 3 0-16,0 3 1 15,0-1-4-15,3-2 0 16,-3 0-2-16,0-3 0 15</inkml:trace>
  <inkml:trace contextRef="#ctx0" brushRef="#br0" timeOffset="63251.8943">22781 9446 22 0,'-3'-3'11'0,"3"0"-16"15,0 3 20-15,0 0-16 16,3 3 1-16,-3 0-6 16,9 2 1-16,0 3 3 15,0 2 0-15</inkml:trace>
  <inkml:trace contextRef="#ctx0" brushRef="#br0" timeOffset="63493.2182">22874 9652 13 0,'-6'32'6'0,"3"-11"1"15,3-18 9-15,0 2-16 16,3-2 1-16,0-1 2 16,0-2 0-16,6-8-3 15,8 0 1-15,-2-5 2 0,3-3 1 16,0 0-1-16,-3 3 1 16,0 0-2-16,0 8 1 15,0 5-2-15,-4 0 1 16,1 10-2-16,-3 3 1 15,-3 1-3-15,-3 1 1 16,0 1-6-16,0 0 1 16,0 3-3-16,3-1 0 15</inkml:trace>
  <inkml:trace contextRef="#ctx0" brushRef="#br0" timeOffset="63988.1179">23579 9559 22 0,'-3'-5'11'0,"-12"5"-13"16,12 0 18-16,-9 0-16 15,-3 0 0-15,1 3 0 0,-1-1 0 16,-3 1 0-16,3 2 0 16,0-2 0-16,3 0 1 15,3-3-1-15,3 2 1 16,3-2 0-16,0 3 0 15,0 0 0-15,6-1 1 16,0 6 0-16,0 5 0 16,0 6 0-16,0 5 1 15,0 0 0-15,-3-1 0 16,0 4-1-16,0 2 1 16,0 3-2-16,0-6 1 0,6-5-1 15,-3-5 1-15,6-3-2 16,0 1 0-16,0-4-2 15,6-2 1-15,3-3-5 16,8-5 1-16,1 3-5 16,-6-3 0-16</inkml:trace>
  <inkml:trace contextRef="#ctx0" brushRef="#br0" timeOffset="64198.87">23802 9570 24 0,'-3'0'12'0,"-6"11"-10"15,6-9 18-15,3 9-18 0,-6 5 0 16,6 10 0-16,-8 1 1 16,5 2-4-16,-3-3 0 15,0-2-3-15,3 0 1 16,0 0-6-16,0-6 1 15</inkml:trace>
  <inkml:trace contextRef="#ctx0" brushRef="#br0" timeOffset="64588.5941">24037 9816 17 0,'-5'5'8'0,"-13"16"-8"0,12-18 10 15,3 2-10-15,-3 3 0 16,0 0-6-16,0 0 0 15,3-2 4-15,0-1 1 16</inkml:trace>
  <inkml:trace contextRef="#ctx0" brushRef="#br0" timeOffset="64918.8787">24207 9594 22 0,'3'-6'11'0,"15"9"-11"0,-9-3 22 0,3 3-22 15,0-1 0-15,3 4 0 16,-6-1 1-16,-1 6-2 16,-8 4 1-16,0 1 0 15,-11 3 1-15,-4 2-1 16,0 0 0-16,3-2 1 15,3-3 0-15,3-3 0 16,0-3 1-16,3 1 0 16,3-3 0-16,9 0 0 15,3-3 0-15,3 0-3 16,9 1 0-16,-7-4-6 0,7 4 1 16,-6-1-3-16,0 3 0 15</inkml:trace>
  <inkml:trace contextRef="#ctx0" brushRef="#br0" timeOffset="65085.5659">24546 9824 23 0,'-3'8'11'0,"-11"5"-11"0,14-5 19 15,-9 3-19-15,6-3 1 0,-3 0-4 16,0-1 0-16,-3 1-3 15,9 3 1-15</inkml:trace>
  <inkml:trace contextRef="#ctx0" brushRef="#br0" timeOffset="65579.4491">24832 9573 19 0,'6'-3'9'0,"-6"0"-3"0,0 3 11 16,6 0-15-16,-3 3 0 15,6-3 0-15,0 3 1 16,0-1-4-16,0 6 0 16,-9 5 2-16,0 3 0 15,0 3-2-15,-3-1 1 16,-3-2-1-16,6 0 0 0,0-3 0 15,0 3 0-15,0-3 0 16,9 1 1-16,-3-4 0 16,3 3 0-16,-3-2 2 15,-3 5 0-15,3-5 0 16,-6 2 0-16,-6 0 0 16,-3 3 0-16,-6-3-3 15,3 0 0-15,-3-2-4 16,3-3 0-16,6-3-4 15,12-8 1-15</inkml:trace>
  <inkml:trace contextRef="#ctx0" brushRef="#br0" timeOffset="65999.6468">25109 9504 24 0,'0'-5'12'0,"0"2"-15"0,0 3 21 16,0 0-19-16,9 0 1 16,0 3 0-16,-3-1 0 15,12 1 0-15,-3-1 0 16,2 1 0-16,1 0 0 16,-3-1 0-16,0 1 1 31,-3 5 0-31,-3-3 0 15,-3 3 1-15,-6 0 0 0,0 0 0 16,-6 0 1-16,6 5 0 16,0-2 1-16,0 10-1 15,-3-2 0-15,3 7-1 16,0 3 1-16,3 0 0 16,6 3 0-16,6 5-1 15,-6-11 0-15,0 1-1 16,0-3 1-16,-1-3-1 15,-2 0 0-15,-6-2-2 16,0-4 1-16,-6-1-3 16,-11-4 0-16,-10-2-9 15,-6 0 1-15</inkml:trace>
  <inkml:trace contextRef="#ctx0" brushRef="#br0" timeOffset="69047.5381">1270 9189 12 0,'-6'3'6'0,"6"26"0"15,0-21 6-15,0 5-11 16,0 5 1-16,0 6 0 16,-3 0 1-16,0 2-4 15,0-4 0-15,-3-1 2 16,3 0 0-16,3-5-4 16,-6-3 0-16,3-2-2 15,3-6 0-15</inkml:trace>
  <inkml:trace contextRef="#ctx0" brushRef="#br0" timeOffset="69513.2484">1216 9049 13 0,'-9'-24'6'0,"6"-5"1"0,3 24 8 15,0 5-15-15,0 0 1 16,0 0-2-16,3-3 1 15,3 3 0-15,3 3 0 16,0 2-1-16,6 0 0 16,-3 6-4-16,9 5 1 15,-9-1-1-15,2 4 1 16,1-6 0-16,-6 6 0 16,0 5 2-16,-6 5 1 0,3 2 3 15,-3-1 1-15,0-1 1 16,0-6 0-16,0-1-1 15,0-7 1-15,0-4-1 16,3-6 0-16,-3-7-1 16,6-9 0-16,3-5-1 15,6-13 1-15,-1 3-1 16,1 10 1-16,0 0-1 16,0 3 1-16,-6 2 0 15,0 6 0-15,-3-6-1 16,0 11 1-16,-3 6-1 15,0 4 1-15,-3 6-1 16,-3 0 0-16,3 0-3 16,3 0 1-16,0-3-4 0,2-3 0 15,4-2-3-15,6 0 1 16</inkml:trace>
  <inkml:trace contextRef="#ctx0" brushRef="#br0" timeOffset="69753.66">1701 9131 13 0,'-9'10'6'0,"6"-7"1"0,3 2 8 16,3 9-14-16,3 7 1 16,-3 5 1-16,3 11 0 0,-6 6-4 15,3-4 0-15,-3 4 3 16,6 2 0-16,-6-8-2 15,3-3 1-15,3 3-3 16,-6-13 1-16,3-3-4 16,0-8 0-16,-3-10-2 15,0 2 1-15</inkml:trace>
  <inkml:trace contextRef="#ctx0" brushRef="#br0" timeOffset="69978.8301">1686 9178 16 0,'12'-31'8'0,"18"17"-7"16,-18 17 14-16,6 0-13 15,-6-6 0-15,3 0 0 16,0 6 1-16,-4 5-4 0,-2 8 1 16,-6 5 2-16,-9 3 0 15,-2 2-1-15,-13 3 1 16,0 1-2-16,3-9 0 15,3-5-3-15,6-6 0 16,0-2-4-16,0-8 0 16</inkml:trace>
  <inkml:trace contextRef="#ctx0" brushRef="#br0" timeOffset="70489.5914">1892 9192 18 0,'-6'29'9'0,"0"8"-7"16,6-27 13-16,0 1-15 16,0-6 1-16,3 3 0 15,0-3 0-15,6 1-2 16,6-9 1-16,0-2 1 16,2-6 0-16,1-13-1 15,0 1 1-15,0-1-1 16,0 3 1-16,3-1-1 15,-9 7 0-15,0 1 0 16,-1 6 1-16,4 8 0 16,-6 0 0-16,-6 6-1 15,3 4 1-15,0 6 0 16,0 0 0-16,6-3 0 16,-12-2 0-16,9-3-3 0,-9-6 1 15,9-9-3-15,-6-7 0 16,6-2-2-16,0 1 1 15,-3-4-1-15,0-5 1 16,3 0 2-16,-9 1 1 16,0 1 4-16,0 7 0 15,0 1 3-15,0 1 0 16,0 5 0-16,0 8 1 16,0 8-2-16,0 11 1 0,0 2-2 15,0-3 1-15,0 9-3 16,0 2 0-16,3 3-1 15,2-3 0-15,-2-5-3 16,0-3 0-16,0-3-6 16,0-2 1-16</inkml:trace>
  <inkml:trace contextRef="#ctx0" brushRef="#br0" timeOffset="70669.4781">2106 9178 13 0,'-21'-29'6'0,"12"27"4"15,9-1 4-15,0 3-12 16,9 0 0-16,0-5 0 16,3-1 1-16,9 4-4 15,-9 2 0-15,3 0 2 16,3-3 1-16,0 0-5 16,-1 1 0-16,-2 2-4 0,3 0 1 15</inkml:trace>
  <inkml:trace contextRef="#ctx0" brushRef="#br0" timeOffset="71210.3328">2606 9144 20 0,'-6'-11'10'0,"12"14"-11"0,-3 0 15 15,3 2-15-15,-6 3 1 16,3 0-7-16,0-3 0 0,3 0 5 15,0 1 1-15</inkml:trace>
  <inkml:trace contextRef="#ctx0" brushRef="#br0" timeOffset="71329.6832">2615 9266 15 0,'-9'18'7'0,"12"-7"-4"16,-3-9 11-16,6 4-15 15,-3 2 1-15,3 2-4 16,3 1 0-16,0 2 1 15,6 0 1-15</inkml:trace>
  <inkml:trace contextRef="#ctx0" brushRef="#br0" timeOffset="75263.9326">1136 10049 11 0,'-9'3'5'0,"0"10"0"0,9-13 2 0,0 8-5 16,3 5 1-16,3 8 1 15,3-2 0-15,3-1-5 16,0-2 0-16,5-3 4 16,-5-13 0-16,6-2-1 15,3-9 0-15,-3-8-1 16,-6 9 1 0,0-14 0-1,-12 0 1-15,-6 3 0 16,-3 5 0-16,0 6-1 15,-9 4 0-15,-3 9-2 16,0 5 1-16,1-3-3 16,2 3 1-16,6 3-4 15,12 2 1-15,0-5-5 16,12 0 1-16</inkml:trace>
  <inkml:trace contextRef="#ctx0" brushRef="#br0" timeOffset="75773.5827">1401 10030 17 0,'-12'11'8'0,"-6"7"-3"0,18-12 9 16,-6-4-13-16,3 1 1 16,3 10 0-16,0-2 1 0,3 2-4 15,3-2 0-15,3-1 2 16,0-4 1-16,0-4-2 15,6-2 1-15,2-5-1 16,-5-3 1-16,9-3 0 16,-3 1 0-16,-6 4-1 15,3 4 0-15,0-1 0 16,0-2 0-16,3 0 0 16,-7 5 0-16,4 8 0 15,0 2 0-15,-3 1 0 16,3 2 0-16,-9-2 0 15,3-6 1-15,0-5-3 16,0-8 0-16,0-5-2 16,0-1 1-16,-1-1-1 15,1-7 0-15,6-1 0 16,-6-7 1-16,-6 7 2 0,3 2 1 16,-6 2 2-16,0 8 1 15,0 1 0-15,0 5 1 16,0-1-1-16,0 9 1 15,0 10-1-15,-6 8 0 16,6 0-2-16,0 3 1 16,6 5-2-16,-6-2 1 15,3-1-3-15,3-2 0 16,0 0-6-16,3-8 1 16</inkml:trace>
  <inkml:trace contextRef="#ctx0" brushRef="#br0" timeOffset="75954.7716">1639 10096 22 0,'-24'-13'11'0,"6"-8"-8"16,18 18 15-16,3-2-18 15,6 0 1-15,6 0-1 16,-6-1 1-16,6 4-1 16,3-1 0-16,-1 0-1 15,7 1 0-15,-3-4-6 16,3 6 1-16,3 0-1 15,5-2 1-15</inkml:trace>
  <inkml:trace contextRef="#ctx0" brushRef="#br0" timeOffset="76358.6321">1859 10020 15 0,'0'0'7'0,"0"21"-3"16,0-13 13-16,0-3-16 15,0 14 1-15,0 7 0 16,0 9 0-16,0 2-3 16,0 5 1-16,0-8 1 15,0 6 1-15,0-3-2 16,0-5 1-16,0-6-3 15,0-2 0-15,0-8-4 16,0-5 1-16,3-9-2 16,-3-2 1-16</inkml:trace>
  <inkml:trace contextRef="#ctx0" brushRef="#br0" timeOffset="76615.1109">1841 10038 17 0,'18'-8'8'0,"24"0"-6"0,-30 8 15 16,9 0-16-16,-1 0 1 15,-2 6 0-15,-3-1 0 16,0 3-2-16,-6 3 0 16,-9-4 2-16,-6 9 0 15,-12 3-1-15,-3 2 0 0,0-2-1 16,1-4 0-16,5-1-2 15,6-6 0-15,0-3-4 16,3-5 0-16,12-8-2 16,6-8 1-16</inkml:trace>
  <inkml:trace contextRef="#ctx0" brushRef="#br0" timeOffset="76959.6588">2115 10046 14 0,'-3'11'7'0,"-6"5"-3"16,9-11 11-16,0-8-14 16,0 6 1-16,3 2 0 15,-3 6 0-15,6-1-3 16,3-2 0-16,-3 0 2 16,-3-5 1-16,3 2-2 15,3-7 1-15,3-1-2 0,0-8 1 16,0 6-1-16,2-3 1 15,-5-2-1-15,0 2 1 16,-3 0 0-16,3 2 1 16,-9 4 0-16,9 4 1 15,-9 1-1-15,6 0 1 16,0 5-1-16,0-3 0 16,0 5-1-16,3-4 0 15,0-4-2-15,0-2 0 16,-3-8-4-16,3 6 1 15,3-6-2-15,-4-5 0 0</inkml:trace>
  <inkml:trace contextRef="#ctx0" brushRef="#br0" timeOffset="77140.1707">2371 9880 21 0,'-6'-19'10'0,"6"6"-8"16,0 13 19-16,0 5-20 15,0 6 1-15,0-1 1 16,0 6 0-16,0 5-4 15,0 6 1-15,0 2 1 16,6-8 1-16,-6 3-2 16,0 2 0-16,3-5-4 15,3 1 0-15,-3-1-5 16,3-5 1-16</inkml:trace>
  <inkml:trace contextRef="#ctx0" brushRef="#br0" timeOffset="77321.5304">2300 10033 16 0,'-18'-26'8'0,"24"7"-2"0,-6 14 9 15,6 2-14-15,3 0 1 16,3 1 0-16,2-1 0 16,-5 3-3-16,6 0 0 15,3 3-2-15,0-3 0 16,6 2-3-16,0 1 0 15</inkml:trace>
  <inkml:trace contextRef="#ctx0" brushRef="#br0" timeOffset="77591.5147">2672 10028 15 0,'0'0'7'0,"3"0"-6"15,-3 0 10-15,3 2-12 16,0-2 1-16,3 3-4 0,0 0 1 15,-1-1 1-15,4 1 0 16</inkml:trace>
  <inkml:trace contextRef="#ctx0" brushRef="#br0" timeOffset="77711.3067">2716 10086 19 0,'-9'-8'9'0,"9"21"-7"0,0-8 18 15,0 1-20-15,3-1 1 16,0 6-1-16,3-3 0 15,0-6-7-15,6 6 1 16</inkml:trace>
  <inkml:trace contextRef="#ctx0" brushRef="#br0" timeOffset="96356.9471">7943 9588 16 0,'-9'8'8'0,"12"8"-1"0,6-13 9 0,3-3-15 16,6-3 1 0,3-2 1-16,6-3 1 15,2-3-5-15,-2-4 0 0,-3-4 4 16,-3-2 0-16,-3 0-1 16,-6 5 1-16,-4 3-1 15,-5-3 1-15,-3 0-1 16,-3 3 0-16,-5 2-2 15,-7 8 0-15,-6 6 0 16,0 2 0-16,0 6-1 16,0 5 0-16,3 5 0 15,10 3 1-15,2 2 0 16,6-15 0-16,3 5 0 16,2 0 1-16,10-1-1 15,-3-1 1-15,6-4-1 16,0-2 1-16,0-2-3 15,0-1 1-15,3 0-4 16,-1 0 1-16,4 1-5 16,0-4 0-16</inkml:trace>
  <inkml:trace contextRef="#ctx0" brushRef="#br0" timeOffset="96538.3467">8405 9557 18 0,'0'2'9'0,"0"9"-4"0,0-11 10 15,0 8-14-15,0 2 1 16,0-10-1-16,0 8 0 16,3-2-2-16,0 2 0 15,0-6-1-15,5-2 1 0,1-2-5 16,3-1 1-16,6 0-1 16,9-2 0-16</inkml:trace>
  <inkml:trace contextRef="#ctx0" brushRef="#br0" timeOffset="96973.2174">8684 9469 22 0,'15'-18'11'0,"-12"-1"-5"16,-3 14 23-16,-3 2-27 16,-3-2 1-16,-6 5 0 15,0 5 0-15,-8 1-5 16,-1 4 1-16,-3 4 2 16,3 4 1-16,3 1-3 15,3-1 1-15,9 1-1 16,3-6 0-16,12 0-1 15,6-2 1-15,3-6-2 16,6-2 0-16,3-6 0 16,0-2 1-16,-4-3 0 15,-5-3 0-15,-3 1 1 0,-3-6 1 16,-6 0 3-16,-3 5 0 16,-3 1 0-16,-3 2 1 15,0 2-2-15,0 6 1 16,0 8-2-16,0 8 0 15,0 5-2-15,0 6 1 16,0-6-1-16,0 8 1 16,0 3 0-16,3 5 1 15,-3 0 0-15,0-3 0 16,0 3 1-16,-3-5 0 0,-3-3 0 16,-3-2 0-16,-2-6 0 15,-4-3 0-15,-6-4-3 16,0-6 0-16,-3-6-5 15,3-2 0-15,10 0-5 16,14-8 0-16</inkml:trace>
  <inkml:trace contextRef="#ctx0" brushRef="#br0" timeOffset="97139.1522">9107 9676 28 0,'-15'21'14'0,"12"0"-7"16,3-16 21-16,-3 1-29 16,0-1 1-16,0 0-13 15,0-2 0-15,3 0 10 0,-3-11 1 16</inkml:trace>
  <inkml:trace contextRef="#ctx0" brushRef="#br0" timeOffset="99405.3461">9866 9311 20 0,'0'-6'10'0,"0"-2"-5"0,-6 6 11 16,-3-1-15-16,-6 1 0 31,-14-6 1-31,-1 0 1 16,-3-3-4-16,0 3 1 0,6 0 2 16,4-2 0-16,5 2 0 15,3 2 0 1,3 1-1-16,3 2 0 0,3 3-1 15,3 0 0-15,0 6-1 16,3-1 0-16,0 6 0 16,0 4 1-16,0 12 0 0,0 7 1 15,0 1 0 1,0 4 0-16,0 4 0 16,0-6 0-16,0-13-1 15,3-1 1-15,0 4-1 16,0-6 1-16,3-2-1 15,0-4 0-15,3 1 0 16,6-5 1-16,3-3-1 16,6-3 1-16,-1-2-4 15,4-3 0-15,6-8-4 16,0 5 1-16,5-2-3 16,1-3 1-16</inkml:trace>
  <inkml:trace contextRef="#ctx0" brushRef="#br0" timeOffset="100050.6234">10092 9295 24 0,'0'-5'12'0,"12"-3"-14"0,-6 5 21 15,6 0-19-15,0 1 1 16,3 2-1-16,0 2 1 16,-6 1-1-16,-3 8 0 15,-3-1 1-15,-9 11 0 16,-6 3 1-16,-9-5 0 16,0 2 0-16,0-3 1 15,3-2-1-15,6 0 0 16,4-5 0-16,-1-3 0 15,3 0-1-15,3-3 1 16,9 0-2-16,6-2 1 0,5-3-1 16,4 0 1-16,0 0-1 15,0-3 0-15,3 0-3 16,-3 3 1-16,2 0-6 16,1 0 1-16,6 0-3 15,6 0 1-15</inkml:trace>
  <inkml:trace contextRef="#ctx0" brushRef="#br0" timeOffset="100216.8441">10569 9448 20 0,'-9'-2'10'0,"-3"7"-8"15,9 0 16-15,-3 3-18 16,0 5 0-16,0 1-1 15,0-4 1-15,0 3-6 0,3 3 0 16</inkml:trace>
  <inkml:trace contextRef="#ctx0" brushRef="#br0" timeOffset="100801.6998">10985 9202 19 0,'3'8'9'0,"15"-13"-5"16,-12 8 12-16,3-1-15 15,0 6 0-15,0 0 0 16,-3 3 1-16,-3 2-3 0,-3 3 1 16,-3 5 1-16,-6 3 1 15,0-6-2-15,-3 1 1 16,3-3-1-16,0-3 0 16,3 0-1-16,6-2 0 15,3-3 0-15,9 0 1 16,3-1 0-16,0 1 0 15,0 0 1-15,-3 3 0 16,0 0 1-16,-7-1 0 16,-2 3 0-16,-6 1 1 0,-5-1-1 15,-4 3 1-15,-3-6-4 16,3-2 1-16,3 0-5 16,0-3 0-16,6-5-4 15,9-2 0-15</inkml:trace>
  <inkml:trace contextRef="#ctx0" brushRef="#br0" timeOffset="100997.453">11328 9483 29 0,'-3'5'14'0,"-3"6"-15"15,6-9 26-15,-3 3-25 0,0 3 0 16,-3 3-3-16,0 0 1 16,3-3-5-16,3-1 0 15</inkml:trace>
  <inkml:trace contextRef="#ctx0" brushRef="#br0" timeOffset="101448.1823">11869 9221 24 0,'-3'16'12'0,"-6"31"-10"0,6-34 16 15,-6 9-18-15,1 4 1 16,2-2 0-16,0 0 1 16,-3 0-3-16,3-3 0 15,3-3-1-15,6-5 1 16,3 1-6-16,6-9 0 15</inkml:trace>
  <inkml:trace contextRef="#ctx0" brushRef="#br0" timeOffset="101806.5664">12131 9200 22 0,'3'8'11'0,"6"7"-9"15,3-15 16-15,3 0-18 16,3-5 0-16,-3 2 1 16,6-2 0-16,-7 3-1 15,4-1 0-15,-6 3 0 16,3 5 1-16,-3 0 0 16,-3 6 0-16,-3 5-1 15,-3 2 1-15,-3 6 1 16,3 3 0-16,0-1 0 15,-3-5 0-15,0 0 0 16,0 3 0-16,-3 0 0 0,-3 0 0 16,3-3-1-16,-3 0 1 15,-3-2-1-15,-3 2 1 16,-9-8-2-16,0-5 0 16,-2-5-5-16,-4-9 1 15,3-4-7-15,6-6 1 16</inkml:trace>
  <inkml:trace contextRef="#ctx0" brushRef="#br0" timeOffset="102633.9341">13087 9377 22 0,'-3'-5'11'0,"41"12"-7"15,-20-9 14-15,6-3-17 0,6-1 1 16,6 4 1-16,5-4 1 16,7 1-5-16,-3 2 1 15,5 3 1-15,-2 3 1 16,-7-3-3-16,-5 0 1 15,-3 3-4-15,-12-1 1 16,-3-2-3-16,-4 3 0 0,-5-3-2 16,-3 0 1-16,-3-8 0 15,-3 0 1 1</inkml:trace>
  <inkml:trace contextRef="#ctx0" brushRef="#br0" timeOffset="102978.2073">13515 9218 16 0,'-12'-8'8'0,"9"8"-7"16,3-5 17-16,0 0-16 16,0-1 0-16,-3 4 1 15,0-6 1-15,1 2-5 16,2 4 1-16,-3-4 2 16,3 6 1-16,0 0-2 15,0 0 0-15,3 6 0 16,-1-1 1-16,4 6-1 15,3-1 0-15,3 3 1 16,3-2 0-16,3 0 0 16,-3 2 1-16,-3 0-2 15,3 3 1-15,-3-5-1 0,-3 4 1 16,-6 1 0-16,-9 0 0 16,-6 5-1-16,-6-2 1 15,-6 2-2-15,-6 0 0 16,3-2-5-16,4-3 1 15,5-3-7-15,9-5 1 16,9-3-2-16,3-5 1 16</inkml:trace>
  <inkml:trace contextRef="#ctx0" brushRef="#br0" timeOffset="103969.9626">14575 9334 15 0,'6'-15'7'0,"-3"1"-4"16,-3 9 13-16,-3 0-15 15,0-3 1-15,-3 0 0 16,-3-3 1-16,-3 6-4 16,-6 0 1-16,-3 2 2 0,1-2 0 15,-1 2-1-15,0 1 0 16,3 2 0-16,3-3 0 15,3 0 0-15,3 1 1 16,-3-1-1-16,7 3 1 16,-1 0-1-16,3-3 0 15,0 6-1-15,0 0 1 16,0 2-2-16,0 5 1 16,0 4-1-16,0 4 0 15,0 3 0-15,-3 3 1 16,0 0-1-16,0-3 1 0,3 0 0 15,0 1 0-15,0 1 0 16,0-1 0-16,3-1 0 16,0-3 0-16,3-2 0 15,3 3 0-15,3-6 1 16,3 0 0-16,3-5 0 16,0-3 0-16,5 1-1 15,-2-4 0-15,0-2-2 16,3 0 0-16,0-2-4 15,0-4 0-15,-1-2-3 16,7 0 1-16</inkml:trace>
  <inkml:trace contextRef="#ctx0" brushRef="#br0" timeOffset="104194.5448">14807 9287 21 0,'-3'-24'10'0,"3"13"-7"0,0 11 19 16,0 0-21-16,0 3 0 16,0 5 0-16,-3 8 1 15,0 2-2-15,-3 4 0 16,0-1 1-16,0-3 1 16,0 1-4-16,0-1 1 15,1 1-6-15,2-1 1 0,8 1-2 16,4-3 0-16</inkml:trace>
  <inkml:trace contextRef="#ctx0" brushRef="#br0" timeOffset="104405.8652">15117 9483 24 0,'-3'5'12'0,"-3"3"-11"16,3-5 22-16,-6 2-23 16,-3 0 1-16,-6 3-2 15,0 5 0-15,0-2-5 16,6-6 0-16,10-5-2 16,7-5 1-16</inkml:trace>
  <inkml:trace contextRef="#ctx0" brushRef="#br0" timeOffset="105050.4279">15519 9305 18 0,'-3'-8'9'0,"3"8"-7"15,6 0 14-15,2 0-14 16,4 3 0-16,0 0 1 0,3 2 1 15,0 0-5-15,-3 1 0 16,0 2 3-16,-3-1 1 16,-6 4-2-16,-6 5 1 15,-6 0-1-15,-3 0 0 16,-9 2 0-16,-3 1 0 16,0-3-1-16,1 0 1 15,2-3-1-15,3-3 0 16,6-2 0-16,0 0 1 15,9 0 0-15,6 0 0 0,6 3 0 16,3-6 1-16,3-2-1 16,3-1 0-16,0 1-1 15,-1 0 1-15,1-3-3 16,3 0 0-16,0 2-5 16,3 1 1-16,0-1-4 15,5 4 0-15</inkml:trace>
  <inkml:trace contextRef="#ctx0" brushRef="#br0" timeOffset="105231.7996">15953 9570 27 0,'-12'11'13'0,"-9"7"-14"0,15-18 23 16,-2-3-23-16,-4 6 1 31,-3 5-15-31,3 3 1 16</inkml:trace>
  <inkml:trace contextRef="#ctx0" brushRef="#br0" timeOffset="105846.5772">16376 9319 22 0,'-6'-6'11'0,"24"12"-7"0,-12-9 12 16,6 6-14-16,-1 2 0 16,1 0 2-16,3 3 1 15,-3 3-6-15,-6 2 0 16,-6 0 3-16,-3 0 1 16,-6 1-2-16,-3-1 1 15,0 0-2-15,0-2 1 16,7-3-1-16,-4 2 0 15,6 1-1-15,6-1 0 16,6 4 0-16,5-1 1 0,1 0 0 16,-3 3 0-16,0-5 1 15,-3-1 0-15,-3 3 0 16,-6 1 1-16,-9 4-1 16,-9 1 1-16,-9-4-2 15,4-7 1-15,-1-2-4 16,6-6 0-16,3-8-5 15,9-3 0-15,18 1-2 16,9-4 0-16</inkml:trace>
  <inkml:trace contextRef="#ctx0" brushRef="#br0" timeOffset="106296.8804">16778 9300 26 0,'0'-5'13'0,"6"7"-17"0,3-2 24 15,2 0-20-15,4 0 1 16,0-2 0-16,3 2 0 16,0 0-2-16,0-3 1 15,0 3 0-15,-6 0 0 16,2 3 0-16,-5-1 0 15,0 1 0-15,-3 0 1 16,0 2 0-16,-3 0 0 16,-3 1 1-16,0 4 0 0,0-2 0 15,0 5 0-15,-3 1 0 16,0-1 0-16,0 0-1 16,3 0 0-16,0 1 0 15,0-1 1-15,3 3-1 16,0 5 0-16,0 0-1 15,0 0 1-15,0-2 0 16,0-6 0-16,0 5-1 16,0-2 1-16,0 3 0 15,-3-6 0-15,0-2 0 16,-3-1 1-16,-9-5-3 16,-9-2 0-16,-14-3-10 15,-4-3 1-15</inkml:trace>
  <inkml:trace contextRef="#ctx0" brushRef="#br0" timeOffset="155570.9733">14176 5358 18 0,'-9'0'9'0,"-12"2"-5"15,15 1 9-15,-3 0-11 16,-2 5 0-16,-4 8 1 15,0 7 0-15,3 6-4 0,3 1 1 16,0 4 3-16,3 3 0 16,3-5-2-16,3-3 1 15,3 0-1-15,3-3 0 16,6-2-1-16,3-5 1 16,3-3-5-16,0-8 1 15,2-3-4-15,4-10 1 16,0-3-2-16,3 2 0 15</inkml:trace>
  <inkml:trace contextRef="#ctx0" brushRef="#br0" timeOffset="156020.8832">14438 5450 18 0,'-3'-13'9'0,"0"-3"-5"16,3 11 17-16,-3-3-20 15,-6 3 1-15,-3 5 0 16,-3 5 0-16,-2 3-3 16,-1 8 0-16,0 5 2 15,3 3 0-15,3 8-2 16,3-9 1-16,3-1-1 15,3-1 0-15,6-5 0 0,6-3 1 16,3-10 0-16,6-6 1 16,0-5-1-16,3-3 0 15,2-2 1-15,-2-5 1 16,-6 2-1-16,-3 0 1 16,0 3-1-16,-6 2 1 15,0 0-1-15,-6 11 1 16,-3 3-2-16,0 5 1 15,3 5-2-15,0 3 0 16,0 3 0-16,0-3 0 16,6 2-2-16,0 1 1 0,3-4-4 15,3-1 1-15,0-4-3 16,5-4 1-16</inkml:trace>
  <inkml:trace contextRef="#ctx0" brushRef="#br0" timeOffset="156186.3368">14670 5604 18 0,'0'3'9'0,"9"26"-4"16,-9-24 15-16,0 6-19 15,-3-4 0-15,0 7 0 16,0 2 1-16,0-3-7 16,0-3 1-16,0-2-3 15,6-2 1-15</inkml:trace>
  <inkml:trace contextRef="#ctx0" brushRef="#br0" timeOffset="156666.4404">14926 5308 26 0,'-3'-3'13'0,"3"6"-16"0,0 2 22 16,-3 3-18-16,0 5 0 0,0-2 2 15,0 4 1-15,-3 4-4 16,0 2 0-16,0 3 2 16,-2-3 0-16,2 0 0 15,0 0 0-15,0-2-2 16,3-3 1-16,0-6-1 15,0 1 0-15,3-6 0 16,3-2 0-16,3-3 0 16,3-3 0-16,5-2-1 15,4 0 1-15,3 7 0 16,-3 1 0-16,3 2-1 16,-6 3 1-16,3 3 0 15,-6-1 0-15,-4 1 0 16,1-3 1-16,-6 3 0 15,-3 2 0-15,-6-3 1 16,-5 4 0-16,-7-4-1 0,-3-5 1 16,3-5-1-16,0-2 1 15,3-9-5-15,3-2 0 16,6-8-5-16,6 0 1 16,15-6-4-16,6-2 1 15</inkml:trace>
  <inkml:trace contextRef="#ctx0" brushRef="#br0" timeOffset="156908.1696">15182 5318 17 0,'0'0'8'0,"12"13"-5"15,-6-7 11-15,3 2-13 16,0 2 1-16,3-2 1 15,0 8 1-15,-6 5-5 16,-3 3 0-16,-3 2 3 16,-6 6 1-16,-3 5-2 15,-9 0 1-15,3-8-5 16,0-7 0-16,6-1-4 16,6-8 1-16</inkml:trace>
  <inkml:trace contextRef="#ctx0" brushRef="#br0" timeOffset="157132.2594">15658 5739 25 0,'-6'0'12'0,"-5"10"-14"0,8-4 20 16,-6-1-23-16,0 6 0 0,-3-1-8 15,0-5 1-15</inkml:trace>
  <inkml:trace contextRef="#ctx0" brushRef="#br0" timeOffset="157792.6768">16266 5464 12 0,'-3'-6'6'0,"-3"-12"1"0,3 13 4 16,0-1-9-16,-6 4 0 0,-3-1 0 16,-3 0 1-16,0 9-4 15,0 2 1-15,0 5 1 16,1 11 1-16,-1 5-2 15,0-3 1-15,3 1-2 16,3 2 1-16,3-8-1 16,6-5 1-16,3-3 0 15,6-8 0-15,3-5 0 16,6-8 1-16,0-5-1 16,-1-3 1-16,1 0 0 15,-3 3 1-15,-3 0-1 16,-3 5 0-16,0 5 0 15,-3 3 0-15,0 3 0 16,0 5 1-16,0 2-2 16,0 1 1-16,0-3-1 15,0 5 0-15,0-2-1 0,2-1 1 16,1 1-5-16,3-6 1 16,3-5-4-16,6 0 1 15</inkml:trace>
  <inkml:trace contextRef="#ctx0" brushRef="#br0" timeOffset="157930.8199">16537 5567 16 0,'0'5'8'0,"-6"11"-4"0,6-11 11 16,-3 3-14-16,0 5 1 16,0 3-1-16,-6-2 1 0,3-4-9 15,-3-2 0-15</inkml:trace>
  <inkml:trace contextRef="#ctx0" brushRef="#br0" timeOffset="158498.0609">16724 5310 14 0,'-3'19'7'0,"0"5"-1"0,3-11 6 16,0 11-10-16,-3 7 0 15,0 6 1-15,0 8 1 16,-3-5-5-16,3-8 1 0,0-3 2 16,0-8 0-16,0 0-1 15,3-8 1-15,0-2-1 16,0-6 0-16,3-2-1 15,3-3 1-15,3-3-1 16,3-5 1-16,3 6-2 16,6-4 1-16,3 4-1 15,2 2 0-15,1 5 0 16,-3 0 0-16,-6 1 0 16,-3-4 1-16,-6 6 2 15,-6 0 0-15,-9 5 0 16,-12 3 1-16,-3-2-1 15,0-4 1-15,0 1-3 16,3-9 1-16,4-4-8 16,2-12 1-16,12 1-3 15,15-8 0-15</inkml:trace>
  <inkml:trace contextRef="#ctx0" brushRef="#br0" timeOffset="159474.7702">17471 5403 17 0,'0'-11'8'0,"0"6"-5"15,0 5 12 1,-3-3-13-16,-3 1 1 16,-3 2 0-16,-3 2 0 15,-5 1-4-15,-7 5 0 16,0 2 2-16,0 6 1 15,-3 0-2-15,6 5 1 16,4-2-1-16,2 10 0 0,3-3-1 16,6-2 1-16,3-8 0 15,6 5 0 1,6-5 0-16,3 0 0 16,6-3 0-16,5-2 1 15,1-6-1-15,0 0 1 16,-3-2-3-16,0-3 0 15,-3 0-4-15,2-3 1 0,4-2-2 16,-6 5 0-16</inkml:trace>
  <inkml:trace contextRef="#ctx0" brushRef="#br0" timeOffset="161939.1934">17254 5567 13 0,'-18'-8'6'0,"12"13"-3"16,6-2 10-16,0-3-13 16,0 0 0-16,6 0 1 15,6 0 0-15,3-3-1 16,6 6 1-16,2-6 0 16,4 1 0-16,3 2 0 15,-3-6 0-15,0 6-3 16,-4-2 0-16,1-4-3 15,3-2 0-15</inkml:trace>
  <inkml:trace contextRef="#ctx0" brushRef="#br0" timeOffset="162507.8204">17718 5318 19 0,'-3'-3'9'0,"9"3"-13"0,0 0 16 0,3-2-13 16,6 2 1-16,3-3 0 15,9 3 0-15,-7 0 0 16,1 0 1-16,0-2-1 15,0 4 0-15,-3-2 0 16,-3 0 1-16,-3 0-3 16,-3 0 1-16,-1-2-3 15,-2 2 1-15,-6 0-1 16,0 0 0-16,-3-6 0 16,0 4 1-16,-2-1 2 15,-1 3 0 1,3 0 2-1,0 3 0-15,0-3 1 16,0 2 0-16,0 1 1 0,0 0 1 16,0-1 0-16,0 3 0 15,0 1-1-15,3 4 1 16,-3-4-1-16,0 7 1 16,0 11-2-16,-3 0 0 15,0-1-2-15,3 6 1 16,-3-2-1-16,3 5 1 15,3-9-1-15,0 1 1 16,0-3-4-16,0-2 1 16,3-3-4-16,0-3 1 15,0-5-1-15,3 0 0 0</inkml:trace>
  <inkml:trace contextRef="#ctx0" brushRef="#br0" timeOffset="163003.3033">17683 5699 16 0,'-3'0'8'0,"3"-5"-8"0,0 5 15 15,5-3-15-15,4-2 1 0,3-3-1 16,6 3 1 0,6 2-2-16,6 0 1 0,-3-2 0 15,2 5 1-15,1-5-1 16,-3 2 1-16,0 1-1 15,-4-4 0-15,-2 1-1 16,-3 0 0-16,-3-1-3 16,-3 4 0-16,0-1-1 15,0-5 0-15</inkml:trace>
  <inkml:trace contextRef="#ctx0" brushRef="#br0" timeOffset="163303.1733">17944 5360 9 0,'-6'-5'4'0,"4"5"-1"0,2 0 6 15,0 0-9-15,0 0 1 16,0 3 2-16,0 10 0 16,0 8-3-16,0 6 1 15,0-1 2-15,-3 6 0 16,0 8-1-16,-3-6 1 0,3-2-5 16,0-11 0-16,3-3-3 15,6-2 0-15</inkml:trace>
  <inkml:trace contextRef="#ctx0" brushRef="#br0" timeOffset="169321.2723">14789 6358 25 0,'-21'0'12'0,"-11"5"-7"15,20-5 13-15,-3 6-17 16,-3 4 1-16,0 6 0 15,3 3 1-15,3-4-3 16,1 7 0-16,2 4 2 16,6 6 0-16,3-11-1 15,3 3 1-15,0 0-1 0,5-3 0 16,4-3-1-16,3-5 0 16,6-5-3-1,6-2 1-15,6-1-4 0,-4-2 1 16,1-3-5-16,3 0 1 0</inkml:trace>
  <inkml:trace contextRef="#ctx0" brushRef="#br0" timeOffset="169489.4489">15093 6588 18 0,'0'21'9'0,"3"-23"-6"0,-3 7 12 0,0-2-15 15,-3-1 1-15,0 4-10 16,-3-1 0-16,-3 3 8 16,3-3 0-16</inkml:trace>
  <inkml:trace contextRef="#ctx0" brushRef="#br0" timeOffset="170525.167">16769 6286 19 0,'-6'-7'9'0,"6"7"-3"16,-3 0 9-16,-3 0-14 16,-9 0 1-16,-6 2 0 15,-6 3 1-15,-2-2-4 16,-1 10 0-16,3 3 2 16,3 5 1-16,3 6-2 0,6-1 1 15,4 1-1-15,2 5 0 16,6 2 0-16,3-2 0 15,6-9 0-15,6-4 0 16,5-6-1-16,7-2 0 16,3-3-2-16,0 0 1 15,-3-6-3-15,-1-2 0 16,-5 0-3-16,3-10 1 16</inkml:trace>
  <inkml:trace contextRef="#ctx0" brushRef="#br0" timeOffset="170718.7179">16563 6435 17 0,'-6'18'8'0,"9"-18"-8"16,0 0 14-16,3 0-14 15,6 3 1-15,3-3-1 16,6 2 1-16,3-2-3 15,0 0 1-15,-4 0-4 16,1 0 1-16</inkml:trace>
  <inkml:trace contextRef="#ctx0" brushRef="#br0" timeOffset="171455.7839">17051 6167 8 0,'0'0'4'0,"18"6"-1"0,-9-6 1 15,9 0-3-15,6 0 0 0,0 0 0 16,6 0 1-16,-1-3-3 16,-2 3 1-16,-3 0 0 15,-3 0 1-15,-3 0-1 16,-4 3 1-16,-2-1-1 16,0 1 0-16,-3-3 0 15,3 3 0-15,-6-3-2 16,-3 0 1-16,-3 0-2 15,0 0 0-15</inkml:trace>
  <inkml:trace contextRef="#ctx0" brushRef="#br0" timeOffset="171726.3923">17221 6204 8 0,'-6'6'4'0,"0"10"0"0,3-8 5 16,3 2-7-16,-3 3 1 16,0 3 0-16,0 13 1 15,-3 0-6-15,0 9 1 16,0 1 3-16,1 1 0 16,-1-6-1-16,3-2 0 15,0-6-2-15,0-4 0 16,3-6-2-16,-3-3 0 15,3-5-2-15,3-3 1 0,3-8-1 16,3-10 1-16</inkml:trace>
  <inkml:trace contextRef="#ctx0" brushRef="#br0" timeOffset="172221.4333">17307 6292 13 0,'0'-11'6'0,"0"-10"-2"16,0 16 13-16,0-6-16 15,-3 3 0-15,3 3 0 16,0 0 0-16,0 5-2 16,0-3 1-16,0 3 0 15,0 5 1-15,0 3 0 16,0 5 0-16,-2-2 0 16,-4 0 0-16,0 10 0 15,0 8 0-15,0 0 0 16,-3 5 0-16,0 6 0 0,3 0 0 15,0-6-1-15,0-2 1 16,0-6-1-16,0-2 0 16,3-5-2-16,0-6 0 15,0-2 0-15,0-6 1 16,0-3-1-16,-6-2 1 16,0-2-1-16,-3-1 1 15,1 3 1-15,-4 0 1 16,3 0-1-16,0 0 0 15,0 0 1-15,3 0 0 16,0-2 0-16,0 2 1 0,3 0-2 16,3 0 1-16,0 0-1 15,3 0 1-15,6 0-1 16,6 0 0-16,6-3-1 16,3 3 1-16,3 0 0 15,2 3 1-15,4-1-1 16,0 1 1-16,0-1-3 15,-1-2 0-15,-5 0-4 16,0 0 0-16</inkml:trace>
  <inkml:trace contextRef="#ctx0" brushRef="#br0" timeOffset="175028.6488">16135 6398 16 0,'-3'-14'8'0,"-3"-4"-7"16,6 13 16-16,-3 5-16 15,-3 0 1-15,0-6 1 16,-3-2 0-16,0 6-3 15,0-1 0-15,-3 3 3 16,0 0 1-16,-3 5-2 16,-2 1 1-16,-1 2-1 15,-3 7 0-15,3 4-1 16,0 0 0-16,-3 4-2 16,3 1 0-16,4 5 0 0,2 3 0 15,6-11 1 1,6-2 0-16,0-1 0 0,6-2 0 15,3 0 1 1,2-3 0-16,7-2 0 16,3-3 0-16,0-6-2 15,-3 1 1-15,0-3-4 16,-3 3 0-16,-3-3-5 16,2 2 1-16</inkml:trace>
  <inkml:trace contextRef="#ctx0" brushRef="#br0" timeOffset="179578.5689">20945 6178 1 0,'-18'-13'0'0</inkml:trace>
  <inkml:trace contextRef="#ctx0" brushRef="#br0" timeOffset="183166.7562">20076 4887 8 0,'12'8'4'0,"-3"-11"-1"16,-1 3 4-16,4 0-5 15,3 0 1-15,3-5 1 16,0-3 1-16,0-5-6 15,3-6 0-15,-4-2 5 16,1 5 0-16,-3-5-1 16,-3 0 1-16,-6 2-1 15,-6-2 1-15,0 3 0 0,-6 4 0 16,-3 6-2-16,0 6 0 16,-6 7-2-1,1 8 1-15,-1-2-2 16,-3 5 0-16,0 5-1 0,6 0 1 15,6 3 0-15,0-6 0 16,3-2 1-16,6 3 0 16,3-3 0-16,3 0 0 15,3 2-2-15,0-2 0 16,0-3-3-16,3-2 0 16,2-3-3-16,1-6 1 15</inkml:trace>
  <inkml:trace contextRef="#ctx0" brushRef="#br0" timeOffset="183349.5023">20391 4882 6 0,'6'-11'3'0,"0"3"-1"0,-6 8-1 0,3 0 0 15,0 3 0-15,3 2 3 16,-3 0 0-16,3 1-4 16,-3-4 1-16,0-2 2 15,0 3 1-15,0 0-1 16,0-1 1-16,0 1-6 15,0-1 1-15,3-2-4 16,3-2 0-16</inkml:trace>
  <inkml:trace contextRef="#ctx0" brushRef="#br0" timeOffset="183811.9585">20722 4733 29 0,'-3'-10'14'0,"-3"-3"-16"0,3 13 29 15,0 2-29 1,-6 6 1-16,-3-3-1 0,-3 6 0 16,-3 5 2-16,3-3 1 15,3 0-3-15,0-2 0 16,6 0 0-16,4-1 1 16,2-2 0-16,5 0 0 15,4-3-1-15,3-2 1 16,0-3 0-16,0-3 0 15,0 1 0-15,-3-4 1 16,-3 1 1-16,0 0 0 0,-3-1 2 16,0 1 0-16,-3 5-1 15,0 0 1-15,0 0-3 16,0 5 1-16,0 6-1 16,0 5 0-16,0-5-1 15,0 2 0-15,3 11 0 16,-3-1 1-16,0 6 1 15,0 3 0-15,-3 3 1 16,-3-1 1-16,0-5-1 16,-3 3 0-16,-3-14 0 15,-3-2 0-15,-6-8-3 16,1-8 0-16,-1-5-3 16,3-6 1-16,6-5-5 15,9 1 0-15,12-1-2 16,6-5 1-16</inkml:trace>
  <inkml:trace contextRef="#ctx0" brushRef="#br0" timeOffset="183975.9804">20972 4985 29 0,'-6'2'14'0,"-3"22"-19"0,6-19 29 16,-3 6-25-16,-3 2 1 15,0 1-11-15,0-4 0 16,0 1 9-16,3-9 0 16</inkml:trace>
  <inkml:trace contextRef="#ctx0" brushRef="#br0" timeOffset="184817.0765">21311 5202 16 0,'-12'5'8'0,"-3"-8"-5"0,9 3 11 16,-3 3-13-16,3 0 1 0,-9 5-1 15,1 7 1-15,-1 7-2 16,0-1 0-16,3 11 2 16,3 2 0-16,3 3-1 15,3-3 0-15,3-5 0 16,6 1 1-16,3-1-3 16,9-6 1-16,6-7-4 15,5-2 1-15,1-9-4 16,9-2 0-16</inkml:trace>
  <inkml:trace contextRef="#ctx0" brushRef="#br0" timeOffset="185206.8538">21629 5252 22 0,'-3'-5'11'0,"3"5"-14"16,0 0 19-16,3 0-17 0,6 2 1 15,3 4 0-15,0 4 1 16,3 1-1-16,-3-1 0 16,-3 4 1-16,-3-1 0 15,-9-3 1-15,-3 6 1 16,-6 5 0-16,0 1 0 15,0-1 0-15,0-3 0 16,3-4-1-16,0-4 1 16,3 1-2-16,4-6 1 15,-1 0-2-15,3 3 0 16,5 0-1-16,4 0 1 0,3 0 0 16,6-5 0-16,6 2-2 15,0-2 0-15,3-3-2 16,-4 2 0-16,1-2-5 15,0-2 1-15</inkml:trace>
  <inkml:trace contextRef="#ctx0" brushRef="#br0" timeOffset="185372.4737">22067 5435 21 0,'-3'13'10'0,"3"-5"-5"15,-3-3 14-15,-3 3-18 16,-3 5 0-16,-6 6-3 16,0-3 0-16,-2-1-5 0,2 1 1 15</inkml:trace>
  <inkml:trace contextRef="#ctx0" brushRef="#br0" timeOffset="186018.0986">22493 5252 13 0,'0'0'6'0,"3"3"1"0,6-3 3 16,-4 0-8-16,4 2 0 16,0 1 0-16,0 5 0 15,0 0-3-15,-3 2 1 16,0-2 2-16,-6 3 0 15,-3-3 0-15,0 2 0 16,-3 4 0-16,0-4 0 16,0 1-2-16,3-3 1 15,0 0-1-15,3 0 0 16,0 5-1-16,3 5 1 16,3 1-1-16,0-3 1 0,-3 2 0 15,6 1 0-15,-6 5 1 16,-3-3 0-16,-3 0 1 15,-6 0 1-15,-6-2-2 16,-3-9 0-16,1 1-3 16,-1-6 1-16,3-2-3 15,6-9 0-15,6-1-5 16,12-7 0-16</inkml:trace>
  <inkml:trace contextRef="#ctx0" brushRef="#br0" timeOffset="186289.1194">22802 5268 25 0,'3'-8'12'0,"3"3"-16"0,-6 5 21 16,3 0-18-16,3 5 1 15,6 5 1-15,6 6 1 16,-3 0-2-16,-6 8 0 16,0 5 1-16,0 6 1 15,-12-1-1-15,-12 6 1 16,0 2-4-16,-12-2 0 16,-3-3-5-16,-6 0 0 15</inkml:trace>
  <inkml:trace contextRef="#ctx0" brushRef="#br0" timeOffset="187069.5356">21933 6125 10 0,'-3'-13'5'0,"3"-3"6"16,3 11 1-16,-3-1-10 15,0 6 1-15,0 0 1 16,0 0 0-16,0 3-6 16,-3 8 1-16,-6 2 3 15,0 13 0-15,-3 6-2 16,0 13 1-16,0 11-1 16,4 2 1-16,5-8-1 0,3 0 1 15,3-7 0-15,5-9 0 16,10-5-1-16,6-8 1 15,3-10 0-15,3-11 1 16,2-11 0-16,-5-2 0 16,-3-5 0-16,-6-6 1 15,-9-3 0-15,-6 1 0 16,-6-1-2-16,-6 6 1 16,-15 11-1-16,-9 7 0 15,1 8-6-15,2 1 1 0,6 7-7 16,0-3 1-16</inkml:trace>
  <inkml:trace contextRef="#ctx0" brushRef="#br0" timeOffset="202187.4255">19623 8181 15 0,'0'3'7'0,"6"2"-2"15,-6-3 8-15,0 4-11 16,-3-4 0-16,0 9 2 16,0 2 0-16,0 11-5 15,-3 5 0-15,0 0 3 16,0-2 0-16,0-3-2 16,3-6 1-1,6-13-8 1,6-10 0-16</inkml:trace>
  <inkml:trace contextRef="#ctx0" brushRef="#br0" timeOffset="202367.7635">19596 8043 12 0,'0'3'6'0,"9"-11"2"0,-6 8 1 16,3 0-9-16,6 3 0 15,0 2 0-15,0 0 1 0,3 3-4 16,0 0 0-16,-3 0-1 16,0 0 0-16</inkml:trace>
  <inkml:trace contextRef="#ctx0" brushRef="#br0" timeOffset="202668.4103">19775 8197 11 0,'-3'-11'5'0,"0"48"1"15,3-26 8-15,0 2-12 16,0 0 0-16,0 6 0 16,0-6 1-16,0-5-4 15,0-3 0-15,0-2 3 16,0-3 1-16,6-5-2 16,3-9 1-16,3-4 0 15,0 7 0-15,6 3-1 16,-3 0 1-16,-1 3-1 15,1-5 0-15,0-1 1 16,0 8 0-16,0 11 0 16,-3 5 0-16,0 3 0 15,-3 3 1-15,0-6-3 16,-3 6 1-16,0-6-6 0,-1-3 1 16,1-2-6-16,3-2 1 15</inkml:trace>
  <inkml:trace contextRef="#ctx0" brushRef="#br0" timeOffset="202998.9827">20144 8205 11 0,'3'2'5'0,"-6"6"4"16,3-16 1-16,0 3-8 15,3 13 0-15,-3 8 1 16,0 10 0-16,-3 9-3 16,0 4 0-16,0-2 2 15,0-2 1-15,3-1-2 16,-3-2 1-16,3-3-2 15,0 0 1-15,3-8-4 16,-3-5 1-16,0-3-3 16,0-5 1-16,0-5-3 15,3-8 0-15</inkml:trace>
  <inkml:trace contextRef="#ctx0" brushRef="#br0" timeOffset="203208.6435">20091 8207 10 0,'-3'-2'5'0,"17"-17"-3"0,-8 14 7 16,3 0-9-16,6-1 1 16,0 4 1-16,0 2 0 15,0 2-2-15,-3 1 1 16,0 0 1-16,-3 2 1 16,-3-5-1-16,-6 5 1 0,-15 8-1 15,-12 9 0-15,-9-1-2 16,3-3 0-16,7-2-6 15,5-11 1-15</inkml:trace>
  <inkml:trace contextRef="#ctx0" brushRef="#br0" timeOffset="206632.1708">20406 8189 9 0,'3'5'4'0,"0"0"0"15,0-10 4-15,-3 5-6 16,3 3 1-16,3 5 0 16,0 0 0-16,0 0-4 15,0 2 0-15,0 3 2 16,0 1 1-16,0-4-1 15,3 1 0-15,2-6-1 16,4-5 1-16,0-5 0 16,3-8 0-16,3-6 0 0,-3 8 0 15,0 1-1-15,0-1 1 16,-4 3-1-16,-2 3 0 16,0 0-1-16,-3 5 1 15,0-3 0-15,0-2 0 16,0 10 0-16,-3 0 0 15,3 1 0-15,-3 4 1 16,0-2-2-16,3-5 1 16,0-3-3-16,5-8 0 15,-2 5-3-15,3-5 1 0</inkml:trace>
  <inkml:trace contextRef="#ctx0" brushRef="#br0" timeOffset="206859.3973">20921 7988 12 0,'0'-11'6'0,"0"22"-1"16,0-6 7-16,0 3-10 15,0 0 0-15,0 10 1 16,3 6 0-16,0 5-4 16,0-7 0-16,0 7 2 15,-3 0 1-15,3 2-1 16,-3-1 0-16,3-1-2 15,-3-5 0-15,3-9-4 16,-3-1 1-16,0-6-2 16,0-3 0-16</inkml:trace>
  <inkml:trace contextRef="#ctx0" brushRef="#br0" timeOffset="207022.2143">20784 8173 16 0,'-36'-19'8'0,"24"17"-6"0,12 2 14 15,0 0-16-15,6 0 1 16,6 0 0-16,6 0 0 16,6 0-2-16,6 0 1 15,3 2 0-15,2-2 1 0,4 3-6 16,0 0 0-16</inkml:trace>
  <inkml:trace contextRef="#ctx0" brushRef="#br0" timeOffset="207352.7149">21549 8186 11 0,'-3'0'5'0,"3"3"0"0,0-3 2 16,0 0-6-16,6-3 1 15,0 6 0-15,-3 2 1 16,0-2-4-16,3-1 0 15,0 4-1-15,3-6 0 16,-6 5-2-16,0 6 0 16</inkml:trace>
  <inkml:trace contextRef="#ctx0" brushRef="#br0" timeOffset="207472.8472">21504 8345 10 0,'-9'8'5'0,"9"-5"-3"15,0-3 6-15,3 5-9 16,3-3 1-16,3 4-4 15,3 2 1-15,3-3 2 16,6 0 0-16</inkml:trace>
  <inkml:trace contextRef="#ctx0" brushRef="#br0" timeOffset="207952.932">22246 7932 16 0,'0'-8'8'0,"3"16"-8"0,0-2 16 0,-3 7-14 16,0 0 1-16,3 8 0 16,-3 14 1-16,0 2-5 15,0 0 1-15,0 0 2 16,2 2 1-16,1 1-2 16,-3-3 0-16,9-3-3 15,-3-7 1-15,3-3-5 16,0-6 1-16,0-5-3 15,0-2 1-15</inkml:trace>
  <inkml:trace contextRef="#ctx0" brushRef="#br0" timeOffset="208297.5681">22564 8120 21 0,'-6'0'10'0,"-9"5"-11"0,6-2 19 16,-9 2-18-16,-8 1 0 16,-1-1 1-16,0 3 0 15,0-3-1-15,3 0 0 16,7-2 1-16,-1 0 1 16,3 2-1-16,3-5 1 15,0 5-1-15,6-2 1 0,-3 2-1 16,3-2 0-16,0 2 0 15,3 0 0-15,3 3 0 16,6 0 0-16,3 3 0 16,6 2 1-16,12 3-1 15,6-3 1-15,-1-2-2 16,4 2 1 0,3 3-9-1,-4 0 0-15</inkml:trace>
  <inkml:trace contextRef="#ctx0" brushRef="#br0" timeOffset="218252.9797">20156 10303 11 0,'9'-8'5'0,"12"-5"-2"0,-15 13 5 15,0 0-6-15,6 0 1 16,0 2 0-16,2 4 0 16,1 4-4-16,0 1 0 15,0-1 3-15,-3 1 0 16,-3-3-1-16,-3 2 0 16,-9 6 0-16,-6 6 0 15,-3-1 0-15,-3 0 1 16,0-3-1-16,0-2 0 15,-2-2 0-15,2-4 0 16,-3-2-1-16,3-3 0 16,3 1 0-16,0-1 1 15,6 0-1-15,0-2 1 16,6 2-1-16,3 3 1 0,9 0-1 16,0-5 1-16,6-1-1 15,3-4 1-15,2 2-1 16,4-3 1-16,3 3-1 15,3-3 1-15,-6 1-3 16,-4 2 1-16,1-3-5 16,-3 0 1-16,-3-2-2 15,-3 2 0-15</inkml:trace>
  <inkml:trace contextRef="#ctx0" brushRef="#br0" timeOffset="219483.3051">21201 10533 14 0,'0'0'7'0,"0"0"-4"15,0 0 11-15,-3 3-13 16,0 2 1-16,-3 8-1 0,0 6 1 15,0 2-3-15,-3 0 1 16,6 6-5-16,0-4 1 16</inkml:trace>
  <inkml:trace contextRef="#ctx0" brushRef="#br0" timeOffset="219919.5007">21993 10313 9 0,'-3'11'4'0,"12"0"2"16,-1-3-1-16,-2-1-5 15,3 4 1-15,0 0 0 16,0 2 0-16,-3-3-2 16,0 1 0-16,3 0-2 0,-3-3 0 15</inkml:trace>
  <inkml:trace contextRef="#ctx0" brushRef="#br0" timeOffset="220129.5084">22210 10303 16 0,'-6'-8'8'0,"-9"32"-6"0,9-14 15 15,-3 4-16-15,-3 4 1 0,-3 9 0 16,0-1 0-16,4 6-3 15,-4 5 1-15,0-3 1 16,0 9 0-16,0-9-3 16,0 0 0-16,3-5-4 15,6-2 0-15</inkml:trace>
  <inkml:trace contextRef="#ctx0" brushRef="#br0" timeOffset="220534.1276">22311 10454 15 0,'9'-3'7'0,"6"-2"-4"16,-6-1 7-16,3 1-10 16,3-3 1-16,2 0 0 0,-2 0 1 15,12-2-3-15,-6-3 1 16,-3-1 1-16,-6 1 1 15,-3 0-1-15,-3 0 1 16,-9 2-1-16,-6 3 1 16,-6 3-1-16,-3 10 0 15,-3 0-1-15,-6 6 1 16,9 0-1-16,1 2 1 16,2 3 0-16,3 2 0 15,6 1-1-15,3-1 1 16,3 1 0-16,3-3 0 0,3-3 0 15,3 0 0-15,3-5-1 16,11 0 0-16,1-3-2 16,6-2 1-16,-6-3-4 15,0 0 1-15,-1-5-3 16,4-3 1-16,0 0-1 16,0-3 0-16</inkml:trace>
  <inkml:trace contextRef="#ctx0" brushRef="#br0" timeOffset="220819.6305">22796 10319 19 0,'0'-13'9'0,"-6"7"-11"15,6 6 20-15,-3 3-18 16,-3-3 0-16,-3 5 0 16,1 6 0-1,-7 5 0-15,6 2 0 16,6 1 0-16,6-3 1 15,9-1 0-15,0 1 0 16,-1 0 0-16,1 3 0 16,-3-6 1-16,0-2 1 15,-3 2 0-15,-3 0 1 16,-3-2 0-16,-3-1 0 16,-9 3-1-16,-6-7 1 15,-2-1-7-15,-4 0 0 16,0 6-6-16,9-1 0 15</inkml:trace>
  <inkml:trace contextRef="#ctx0" brushRef="#br0" timeOffset="325629.7182">18974 7017 3 0,'0'69'1'0,"6"-1"0"0,-3-46 2 0,0 15-3 15,0 10 1-15,0 3 0 16,0 3 0-16,3 3-1 15,0-6 0-15,3-2 0 16,0-11 1-16,3-5-1 16,6-6 0-16,-3-5-1 15,-1-5 0-15</inkml:trace>
  <inkml:trace contextRef="#ctx0" brushRef="#br0" timeOffset="327341.4921">19183 6847 4 0,'41'8'2'0,"1"0"-1"0,-30-10 3 0,3-1-4 16,6 0 1-16,5 1 0 16,7-4 0-16,3 6-2 15,12 0 1-15,2 0 0 16,4 0 1-16,-7-2-1 15,4-4 0-15,3 4 0 16,-4-3 1-16,4-1-1 16,2 1 0-16,7 0 0 15,-4 2 1-15,-2-2-1 16,-1-1 1-16,4 1-1 16,2 2 1-16,4-2-1 15,5 8 1-15,-2-3-1 16,-4-3 1-16,1 3-1 15,2-2 1-15,-2 2-1 0,5 2 0 16,-2 1 0-16,-1-1 0 16,-5-2 0-16,-1 3 0 15,4-3 0-15,-1 0 1 16,1 3-1-16,-1-1 0 16,1 1 0-16,-7-3 0 15,-2 0 0-15,-1 0 0 16,7 0 0-16,-7 3 0 15,7-1 0-15,-1 1 1 0,4 0-1 16,-7-3 1-16,4-3-1 16,2-2 0-16,-2 2 0 15,-4 3 1-15,1 0-1 16,-1 0 0-16,-2 0 0 16,-3-5 1-16,-1 2-1 15,-2 0 1-15,-1 1-1 16,-2 2 0-16,0 5 0 15,-4-5 0-15,1 0 0 16,-1 3 0-16,-5-1 0 16,-3 1 0-16,-3-3 0 15,-4-3 1-15,-8-2-1 16,-3 2 1-16,-3 3-1 16,-6 0 1-16,6 6-1 15,-6-4 0-15,0 6 0 16,0-2 0-16,0-1 0 15,-1 3 0-15,1 0 0 0,0 2 1 16,0 1-1-16,0 5 0 16,-3 0 0-16,3 5 0 15,6 3 0-15,-6 7 0 16,0-1 0-16,0 7 0 16,6 0 0-16,-6 0 1 15,-1 0-1-15,1-3 0 31,0 8 0-31,0-2 1 0,-3-8-1 16,0-6 1-16,0-2-1 16,-3-3 0-16,0-2 1 15,-3 2 0-15,0-5-1 16,-3 0 0-16,-3 0 1 16,0-6 0-16,-3-2-1 15,-3 0 1-15,-3 0 0 16,1 0 0-16,-4-3 0 15,-3 1 0-15,0 2-1 16,0-6 0-16,-9 1 0 16,4-3 0-16,-10 0-1 15,-3 0 1-15,-5 0 0 16,-10 5 0-16,0 0-1 16,4 3 1-16,-4 0 0 15,-5-2 0-15,-4-1 0 16,1 0 0-16,-7 0 0 15,4 3 0-15,2 0 0 16,-5 0 0-16,-1 0 0 0,-5 0 0 16,5 0 0-16,-8 3 0 15,9-3 0-15,2 0 0 16,1-1 0-16,-4 1 0 16,1 0 0-16,-4-2 0 15,4-1 0-15,2 0 1 16,-2-2-2-16,-7 0 1 15,4-3 0-15,-3 0 0 16,2 0 0-16,4-3 0 16,2 3-1-16,1-3 1 0,-4 1 0 15,1-1 0-15,-1 0 0 16,1 3 0-16,2 0 0 16,7 3 0-16,-1 0 0 15,-8-1 0-15,5 1-1 16,4 0 1-16,5-3 0 15,1 0 0-15,-1 0 0 16,4 0 0-16,5-3 0 16,-6 0 0-16,4-2 0 15,-7 0 0-15,0-1 0 16,1 4 1-16,-1-1-2 16,4 0 1-16,2 3 0 15,3 0 0-15,4 3-1 16,-4 0 1-16,3-1-2 15,4 1 0-15,-4-3-3 16,3 0 1-16</inkml:trace>
  <inkml:trace contextRef="#ctx0" brushRef="#br0" timeOffset="328528.0498">23034 7559 9 0,'0'-3'4'0,"3"-10"-2"15,-3 13 5-15,0 0-6 16,6 0 0-16,0 6 1 16,6-4 1-16,0 6-3 15,3 5 0-15,6 11 2 16,0 3 0-16,-1 10 0 16,-2 8 1-16,-3 2-1 15,-3 4 0-15,-6-1 0 16,0-5 1-16,-6 0-2 0,-6-3 1 15,3 3-1 1,-9-8 1-16,0-5-2 16,-3 2 0-16,1-5-2 15,5-10 1-15,3-3-5 0,0-6 1 16,6-10-2-16,6-8 1 16</inkml:trace>
  <inkml:trace contextRef="#ctx0" brushRef="#br0" timeOffset="328887.2586">23034 8054 5 0,'0'5'2'0,"0"8"3"16,3-5-1-16,3 6-3 15,0 7 0-15,0 0 1 16,3 3 1-16,0-3-3 16,0 0 1-16,0-5 3 15,0-8 0-15,0-8 0 16,6-8 1-16,3-3-2 15,-1-7 1-15,1-6-2 16,3-5 1-16,0 8-4 16,0 2 1-16,0 1-4 15,8-3 0-15,-8 2-3 16,6 3 0-16</inkml:trace>
  <inkml:trace contextRef="#ctx0" brushRef="#br0" timeOffset="331440.0592">19269 6877 3 0,'-12'-6'1'0,"6"6"1"16,3 0 2-16,-3-2-4 16,-3-1 1-16,-3 8-1 15,0 1 1-15,-5-4-1 0,-4 3 0 16,0 3 0 0,3 0 1-16,3 0-1 15,0 0 0-15,0 0 0 16,4-3 1-16,-1 1-1 0,0-1 1 15,-3-2 0-15,3 2 0 0,0 0 0 16,3 1 0-16,0-1 0 16,0 0 0-16,0 0-1 15,3 1 0 1,0-1 0-16,3 0 0 16,0 3 0-16,0 3 0 0,3-3 0 15,0 5 0 1,0-2 0-16,0-1 1 15,0 3-1-15,3 3 1 0,-3 5-1 16,3 3 1-16,0-3 0 16,3 6 0-16,0 5-1 15,0 2 1-15,0 3-1 16,0 3 0-16,3-1 1 16,-3 4 0-16,3-4-2 15,0 6 0-15,0 3-2 16,3-6 0-16</inkml:trace>
  <inkml:trace contextRef="#ctx0" brushRef="#br0" timeOffset="344441.327">22933 8144 11 0,'-3'0'5'0,"-18"8"-2"0,15-6 6 0,0 1-8 16,-2 2 1-16,-7-2 0 16,6 8 0-16,-3 4-3 15,-9 7 1-15,6 4 1 16,-3 6 0-16,-3-3 0 15,1-3 0-15,-1 1-1 16,6-6 1-16,0-5-1 16,3 0 1-16,0-6 0 15,3-4 0-15,0-6-1 0,3-8 1 16,3-3 0 0,3-13 0-16,3-2-1 15,3-9 1-15,3 1-1 16,3-8 1-16,0 2-1 0,0 3 1 15,-3 11-1-15,-3 4 1 16,0-1 0-16,-6 4 0 16,0 6-1-16,-6 2 1 15,-3 6-1-15,-3 5 0 16,-3-3-1-16,0 6 1 16,0 2-1-16,3 6 0 15,3-1 0-15,4 4 0 16,5 2 0-16,0-3 1 15,5 3 0-15,13 2 0 16,0 3 0-16,3 6 1 16,0-1-1-16,-6 1 1 0,9-1-1 15,-4-5 1-15,1 0-1 16,0 1 0-16,-6-4-1 16,12 1 1-16,-12-3-5 15,0-8 0-15,-1 2-1 16,1-2 0-16</inkml:trace>
  <inkml:trace contextRef="#ctx0" brushRef="#br0" timeOffset="472131.4565">23820 8326 18 0,'-6'-8'9'0,"3"24"-8"0,3-13 10 16,-3 5-10-16,-3 3 1 0,-6 4-1 15,1 1 1-15,-1 0-3 16,0 5 0-16,3-10-2 16,0 0 0-16,3-1-2 15,3-5 0-15</inkml:trace>
  <inkml:trace contextRef="#ctx0" brushRef="#br0" timeOffset="476245.8297">24252 8133 19 0,'-9'-13'9'0,"-6"2"-10"15,6 9 18-15,0 2-17 16,0 2 1-16,-6 4 0 16,-6 4 1-16,-2 1-2 15,5 7 0-15,-6 4 0 16,15 4 1-16,3-2 0 16,6 2 0-16,6 3-1 15,3-5 1-15,6-3-1 16,6 1 0-16,3-4-1 0,2-2 1 15,4-5-3 1,3-6 0-16,-3-8-2 0,-7-2 0 16,1 0-2-16,-6-9 1 15</inkml:trace>
  <inkml:trace contextRef="#ctx0" brushRef="#br0" timeOffset="476441.0552">24142 8260 11 0,'-18'14'5'0,"9"-20"0"0,9 9 8 0,0 0-12 16,3-1 0-16,6 1 0 15,0-1 0-15,3 4-2 16,0-4 1-16,14-2-2 16,-2-5 1-16,9-3-3 15,-3 3 0-15,-4-8-1 16,4-3 1-16</inkml:trace>
  <inkml:trace contextRef="#ctx0" brushRef="#br0" timeOffset="476981.2913">24454 8030 12 0,'-9'-5'6'0,"9"5"-9"15,0 0 12-15,0 2-7 16,9-2 0-16,0 3 1 0,6 0 1 15,3-1-5-15,12 1 0 16,-1 0 3-16,-5-3 1 16,6 0-2-16,-3 0 1 15,-3 0-2-15,-7 0 1 16,-5 0 0-16,3 0 0 16,-6 0-1-16,-9 0 1 15,-6 0-1-15,0-3 1 16,-6 0-1-16,3 3 1 15,-2 3-1-15,-1 5 1 16,0 3 0-16,-3 4 0 0,6 4-1 16,0 2 1-16,0 6 0 15,3-1 0-15,3 3-1 16,-3 3 1-16,6 0-1 16,-3 2 0-16,-3-5-1 15,6-2 1-15,-9-4-2 16,6 1 1-16,-3-5-1 15,0-3 0-15,-3-3-1 16,-8-3 1-16,5-2 1 16,-3 0 0-16,0-2 0 15,3-1 1-15,3-2 1 16,-3-1 0-16,9 1 0 16,-3-3 1-16,12 2 0 15,6-2 0-15,3 3-1 16,9-3 1-16,0 0-2 15,2 3 1-15,-2-6-4 0,-3 3 0 16,-6 0-4-16,9 0 1 16</inkml:trace>
  <inkml:trace contextRef="#ctx0" brushRef="#br0" timeOffset="483078.2335">3178 8919 17 0,'-6'-21'8'0,"0"10"-3"0,6 6 9 16,-3-3-12-16,-3 3 0 15,0 2 1-15,-3-2 0 16,-3 2-4-16,-3 3 0 0,-3 0 3 15,-2 6 0-15,-1-4-2 16,6 3 1-16,3 1-1 16,0-1 0-16,3 3 0 15,3 5 1-15,3 0-2 16,0-5 1-16,3 0 0 16,3 0 0-16,3 3 0 15,3 2 1-15,-3 6-1 16,0 4 1-16,3 7 0 15,-9-15 1-15,3 9-1 16,0 3 0-16,-3-4 1 16,3 1 0-16,0-3-1 15,0 1 1-15,0-9-2 16,0 0 1-16,3-2-1 16,3-6 1-16,0 3-3 15,5-5 0-15,1-3-5 16,3-6 1-16,0 1-3 15,3 0 0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52:09.1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84 16158 8 0,'-9'-8'4'0,"0"3"0"0,6 2 4 0,0 1-6 16,0 2 1-16,3 0 0 15,0 0 0-15,0 0-5 16,0 0 1-16,6 0 3 16,3-6 1-16,6 6-1 15,9-2 0-15,6-4-1 16,2 4 0-16,1-4 0 16,3 4 1-16,0-1-2 15,2-2 1-15,-2 2-2 16,-3 1 1-16,-3 2-1 15,-4-3 1-15,-5 0-2 16,0 3 1 0,-9 0-3-16,0 0 0 15,-3 0-1-15,0 0 0 16</inkml:trace>
  <inkml:trace contextRef="#ctx0" brushRef="#br0" timeOffset="298.8995">11959 16171 12 0,'-3'0'6'0,"3"0"-6"15,0 0 10-15,0 0-8 16,0 0 1-16,0 8 0 15,0 11 0-15,0 5-4 16,0 5 0-16,0 5 2 16,0 3 1-16,3 0-2 15,0 0 1-15,0-5-1 16,2 5 0-16,1-5-3 16,0-3 1-16,3-5-3 15,-3-3 1-15,0-5-1 16,0-3 0-16</inkml:trace>
  <inkml:trace contextRef="#ctx0" brushRef="#br0" timeOffset="555.6181">12009 16449 12 0,'-3'-10'6'0,"0"-9"-2"0,3 19 11 16,0 0-14-16,0 0 1 15,6-3 1-15,0-2 0 0,3 0-4 16,3 0 1-16,0-1 2 16,3-2 1-16,6 3-2 15,-1-3 1-15,4 8-2 16,-3 0 1-16,0 0-3 16,3 0 1-16,3 0-4 15,-1 0 1-15,4 0-3 16,-3 0 1-16</inkml:trace>
  <inkml:trace contextRef="#ctx0" brushRef="#br0" timeOffset="885.711">13164 16298 17 0,'-6'6'8'0,"3"-14"-5"0,3 8 13 15,0 0-16-15,0 5 0 16,0 6 1-16,0-1 0 15,3 11-2-15,-3-7 1 0,-3 9 0 16,3-1 1-16,-3-4-2 16,3 3 0-16,-3-2-3 15,0-6 1-15,3 3-3 16,0-6 0-16</inkml:trace>
  <inkml:trace contextRef="#ctx0" brushRef="#br0" timeOffset="1111.2063">13152 16134 21 0,'-6'-8'10'0,"6"6"-9"15,0-4 20-15,0 6-20 16,0 0 1-16,0 0-2 0,0 0 0 15,0 0-2-15,0 0 1 16,9 0-2-16,3 6 1 16,3-4-5-16,3-2 0 15</inkml:trace>
  <inkml:trace contextRef="#ctx0" brushRef="#br0" timeOffset="1530.8145">13471 16179 25 0,'-6'0'12'0,"-9"-8"-13"16,12 6 22-16,-6-1-21 16,-3 3 1-16,0 0-1 15,-3 0 0-15,0 3-1 16,3-1 1-16,1-2-1 15,2 6 0-15,3-6-1 16,3 8 1-16,0-3-1 16,6 8 1-16,0-2 0 15,0-1 0-15,3-2 0 16,3 3 0-16,-1-1 0 16,4-2 1-16,0-5 0 15,3 0 0-15,-3-1 0 16,0 6 0-16,-3-8 1 0,-3 5 1 15,0-2 0-15,-3-3 0 16,0 8-1-16,-6 3 1 16,-6-1 0-16,-6 6 0 15,-3-3-3-15,0 1 0 16,3-7-3-16,3 1 0 16,4-5-4-16,8-3 1 15</inkml:trace>
  <inkml:trace contextRef="#ctx0" brushRef="#br0" timeOffset="8376.4244">14304 15976 23 0,'-3'-3'11'0,"3"-2"-12"0,0 7 21 16,0-2-20-16,0 3 0 15,3 5 0-15,3 8 0 16,0 13 0-16,3 11 1 16,0-6-1-16,-3 11 1 15,0 8-1-15,-3 0 1 16,0-6-1-16,0-7 0 15,0-6 0-15,-3-7 0 16,3-6-1-16,-3-5 1 16,0-3-1-16,0-5 0 15,3-3 1-15,0-2 0 0,3-14-1 16,3-10 1-16,2-3 0 16,-2-10 0-16,6 5 0 15,6-3 1-15,0 3-2 16,6 11 1-16,-3-1 0 15,2 11 0-15,-2-2-1 16,-3-4 1-16,-3 12 0 16,-3 4 0-16,-3-2 0 15,-1 14 0-15,-5-1 1 16,-3 3 0-16,-6 2 0 16,0 6 1-16,-5 2 0 15,-4 1 1-15,-6-6-1 16,-3-2 1-16,-3-4-1 15,0-4 0-15,-2 2-1 16,-1-5 1-16,3-3-3 16,3-5 0-16,6-5-4 0,6 0 0 15,3-6-5-15,9-5 1 16</inkml:trace>
  <inkml:trace contextRef="#ctx0" brushRef="#br0" timeOffset="8767.7628">14765 16290 7 0,'-2'11'3'0,"10"37"1"0,-2-38-2 0,0-2-1 16,3 5 0-16,0-2 1 15,6-3 1-15,0-3-3 16,0-2 1-16,9-11 2 16,-1-11 0-16,4 1 0 15,-3-9 0-15,0-7 0 16,-3 10 1-16,-3 6 1 16,-4-1 0-16,-8 3 0 15,-6 0 0-15,-3 0 0 16,-8 3 0-16,-7 5-1 15,-6 6 0-15,0 4-4 16,-3-2 1-16,0 8-3 16,1 5 1-16,2 6-4 0,3 0 1 31,6 2-7-31,15 3 1 16</inkml:trace>
  <inkml:trace contextRef="#ctx0" brushRef="#br0" timeOffset="9382.9172">15155 16195 10 0,'-6'13'5'0,"3"-29"1"15,3 16-2-15,0 6-1 16,3 2 0-16,3 2 1 16,0 6 0-16,3 8-5 15,-3-5 0-15,3 2 4 0,3-3 1 16,0-2-2-16,3-3 0 16,3-7-1-16,0-6 1 15,2-6-1-15,-2-7 0 16,6-3 0-16,0-2 0 15,-3-3 0-15,-3 2 0 16,-4 3 1-16,-2 6 0 16,-3 2 0-16,0 2 0 15,-3 1-1-15,0 2 1 16,0 1-2-16,0-4 0 16,-3 12-1-16,3 4 1 0,0 4-2 15,-3-1 1-15,3 0 0 16,0-2 0-16,0-3 0 15,0-6 0-15,0 6-1 16,0-8 0-16,3 8-2 16,2-3 1-16,1-2-3 15,0-3 0-15,3 0-1 16,0-5 1-16</inkml:trace>
  <inkml:trace contextRef="#ctx0" brushRef="#br0" timeOffset="9758.1712">15676 16190 11 0,'0'5'5'0,"0"-5"-4"16,0 0 8-16,0 0-8 16,0 3 1-16,3 2 1 15,-3 3 0-15,0 3-4 16,0 4 0-16,-3-1 3 0,0-4 0 16,3-2-1-16,0 5 0 15,0-5-1-15,0-2 1 16,0-4 1-16,0-2 0 15,6-5 0-15,0-11 1 16,3 3-1-16,3-6 1 16,3 6-1-16,3 5 0 15,0-2-1-15,-3-4 0 16,-1 4 0-16,1-1 1 16,-3 3-2-16,0 3 1 0,-3 2-1 15,0 3 1-15,0 0-1 16,0 3 0-16,-3 0-1 15,-3-1 0-15,3 6 0 16,-3 11 0-16,3-1-2 16,-3 6 0-16,0-5-3 15,0-3 0-15,3 5-2 16,2-8 1-16</inkml:trace>
  <inkml:trace contextRef="#ctx0" brushRef="#br0" timeOffset="10885.2372">16397 16134 13 0,'-33'-2'6'0,"-12"-4"2"0,36 4 9 16,-3-4-15-16,-2 4 0 16,-7-1 2-16,0 0 0 15,0 3-5-15,0 6 0 0,-3 2 2 16,4 2 1-16,2 4-2 15,3-1 1-15,3 5-2 16,0 6 1-16,3 5-1 16,3 0 0-16,-3-5 0 15,6 5 0-15,3-8 0 16,0-5 1-16,9-8 0 16,0-5 0-16,6-8 0 15,6-6 0-15,6-13 0 16,2-2 0-16,1 5 0 15,9-9 0-15,-1-1-1 16,1-4 0-16,-3 4 0 16,-6 1 0-16,-4-1 0 15,-5-4 1-15,-3 1 0 16,-3-1 0-16,-3 9 1 16,-3 0 1-16,-3-1-1 0,3 6 1 15,-3 2 0-15,-3 4 0 16,0 4-1-16,-3 3 0 15,0 3-1-15,0-1 1 16,0 6-1-16,-3 6 0 16,3 2 0-16,-3 10 0 15,3 3 0-15,-3 6 0 16,0 2 0-16,0 5 0 16,3 3 0-16,0 0 1 15,0-2-1-15,0-1 0 0,0 1-1 16,3 2 1-16,0-3-1 15,0-5 1-15,0-5-1 16,0-3 1-16,3-2-1 16,0-1 0-16,0-5 1 15,2-7 0-15,4-4 0 16,3-4 0-16,3-9 0 16,0 0 1-16,3-10 0 15,0 0 0-15,2 3 0 16,-2 2 0-16,0-3 0 15,0 1 1-15,3-3-1 16,0-1 0-16,-4 4 0 16,-2-1 0-16,-6 6 0 15,0 0 1-15,-3 0-1 16,-3-1 1-16,-3 7 0 16,-3-7 0-16,-3 6-1 15,-6 0 1 1,-12 8-2-16,-3 6 1 15,1 4-2-15,-4 6 0 16,3-3 0-16,0 6 0 16,3-3 0-16,3 0 0 15,4-6 0-15,2-4 0 16,3 4-1-16,3 3 0 16,6 1 0-16,3-4 1 15,3 1-1-15,6-1 0 16,0-2-1-16,5-2 1 0,1-4-1 15,0 3 1-15,3-2-3 16,3 0 1-16,0-3-1 16,-1-3 0-16,1 0-1 15,0-2 1-15,0-3 0 16,0 0 0-16</inkml:trace>
  <inkml:trace contextRef="#ctx0" brushRef="#br0" timeOffset="11244.5824">17120 16134 8 0,'30'-10'4'0,"-1"-9"-3"16,-20 14 8-16,0-3-7 16,0-3 0-16,-3 3 3 15,0 3 0-15,0-3-5 16,-3 3 0-16,-3 0 5 16,0-1 0-16,-3-2 0 15,0 6 0-15,-3-4-1 0,-3 4 0 16,-3-3-2-16,-3 5 0 15,1 5-1-15,-1-3 0 16,-3 12-2-16,0-1 0 16,3 5-1-16,3 1 1 15,0-1-1-15,3-2 1 16,3-2-1-16,3-4 1 16,0 3-1-16,3-5 0 15,3 6 0-15,3-9 1 16,3 0-2-16,3-5 1 15,3-3-1-15,3 3 1 0,3-5-3 16,0-3 1-16,-4-2-1 16,7-6 0-16,0-3 0 15,0 1 1-15</inkml:trace>
  <inkml:trace contextRef="#ctx0" brushRef="#br0" timeOffset="11576.1073">17358 15883 9 0,'-6'-13'4'0,"9"-1"-3"16,-3 9 9-16,0-3-8 16,0-2 0-16,0 10 1 15,3-8 1-15,-3 5-4 16,0-2 0-16,3-3 3 16,-3 8 1-16,0-5-1 15,0 2 1-15,-3 3-2 16,3 0 1-16,-3 5-3 0,-6 11 1 15,3 0-1-15,-3 8 1 16,0 5-2-16,-3 0 1 16,4 5 0-16,-4 3 1 15,6 0-1-15,0 1 1 16,0-9 0-16,3-6 0 16,3 1-2-16,0 0 1 15,0 0-2-15,6-6 0 16,0-2-2-16,3-8 0 15,0 3-4-15,5-3 1 16</inkml:trace>
  <inkml:trace contextRef="#ctx0" brushRef="#br0" timeOffset="12341.2163">18418 15841 10 0,'0'21'5'0,"0"24"-4"0,0-29 5 15,0 10-5-15,-3 1 0 0,0 10 2 16,-3-3 1-16,0-2-4 16,0-6 0-16,0 3 2 15,3-2 0-15,0-3 0 16,0-3 1-16,0-11-2 16,0 4 0-16,0-7 1 15,0 1 0-15,3-2 0 16,-3-4 0-16,3-4 0 15,0 2 0-15,0 0-1 16,3-6 0-16,0-2-1 16,3-5 1-16,0 5-1 15,3 0 0-15,3 3-1 16,0-3 1-16,3 3 0 16,2 0 0-16,1-1-1 15,3 6 1-15,0 0-1 16,-3 6 1-16,-3-4-1 0,-3 6 1 15,-3 0-1-15,-3 5 1 16,-3 1-1-16,-3-4 1 16,-6 3 0-16,-3 3 0 15,-3 5 0-15,-6-5 1 16,0 0 0-16,-3-3 1 16,0-5-1-16,3-2 0 15,1-1-2-15,-1-5 0 16,0 0-2-16,6-3 0 15,6-2-4-15,3-3 1 16,9-3-1-16,9-7 0 0</inkml:trace>
  <inkml:trace contextRef="#ctx0" brushRef="#br0" timeOffset="12821.3462">18727 16171 9 0,'0'8'4'0,"0"19"-1"15,3-25 5-15,0 6-8 16,3 0 1-16,-3 5-1 16,0 1 1-16,3-1-1 15,0-2 1-15,0-1 0 16,3-5 1-16,0-2-1 16,0-3 0-16,3-3 0 15,0-2 1-15,0-3-2 16,-1-2 1-16,-2-1 0 15,3-5 0-15,0 0 0 0,-3 6 0 16,0-9 1-16,0 3 0 16,-3 3 0-16,0 2 1 15,-3 1-1-15,0-1 1 16,-3 9-1-16,0-4 1 16,-3 6-2-16,0 0 1 31,-9 19-1-31,0 5 0 15,3 2 0-15,0 3 0 16,3 3-1-16,-3 2 1 0,-3 6 0 16,0-6 1-16,1 4-2 15,-1 1 0-15,0-2 0 16,0-5 0-16,0 2-2 16,3-2 1-16,0-5-2 15,0-6 1-15,3-3-3 16,3-2 0-16,0-8-3 15,3-8 0-15</inkml:trace>
  <inkml:trace contextRef="#ctx0" brushRef="#br0" timeOffset="13602.1192">20192 16010 18 0,'0'-8'9'0,"-12"-21"-8"0,6 21 13 0,0-3-13 15,0-5 0-15,-3 1 1 16,0 4 1-16,3 0-3 15,-3 4 0-15,-3-4 2 16,-8 3 1-16,-1 5-1 16,0 3 0-16,-3 6 0 15,-3 7 0-15,0 5-2 16,4 4 1-16,2 4 0 16,0 0 0-16,3 9-1 15,3-1 0-15,6 1-1 16,3-6 0-16,3 3 1 15,0-3 0-15,6-3-1 16,3-5 0-16,3 6 1 16,9-9 0-16,0 6-1 0,0-11 1 15,0 3-1-15,3-8 1 16,2-8 0-16,-2 5 0 16,0-5 0-16,-3-5 0 15,0-3 0-15,0-5 1 16,-4 2 0-16,1-2 0 15,-3 5 0-15,0-2 0 16,-3 2 0-16,0-3 1 16,-3 6-1-16,0-6 0 15,-3 9-1-15,3 2 0 0,0 0-1 16,-3 2 1-16,0 6-1 16,3 0 0-16,0 5 0 15,0 1 1-15,-3 1-1 16,3 4 0-16,-3-1-1 15,-1-2 1-15,1-2-4 16,3-4 1-16,0-2-4 16,0 8 0-16</inkml:trace>
  <inkml:trace contextRef="#ctx0" brushRef="#br0" timeOffset="154846.7283">10878 4075 11 0,'0'-6'5'0,"30"12"5"15,-18-6 6-15,6 0-14 16,11 2 0-16,16 1 1 16,12 2 0-16,8 3-4 15,4 3 1-15,-7-6 1 0,-5 3 1 16,-10-3-1-16,-5 1 0 15,-6-1-5-15,-13 0 0 16,-5-2-3-16,-3-1 0 16</inkml:trace>
  <inkml:trace contextRef="#ctx0" brushRef="#br0" timeOffset="155060.6083">11336 4096 17 0,'-8'2'8'0,"8"28"-2"0,0-17 12 16,3 11-13-16,0 5 1 15,-1 5 1-15,-2 8 1 16,0-7-11-16,-2 4 1 16,-1 6 6-16,-3 0 0 15,-3-2-7-15,0 7 0 16,3-2-7-16,6-3 1 15</inkml:trace>
  <inkml:trace contextRef="#ctx0" brushRef="#br0" timeOffset="156036.1114">20314 9319 21 0,'0'15'10'0,"-6"25"-5"0,3-27 10 15,0 3-14-15,-3 5 0 16,0 6 1-16,0 2 0 15,0-3-3-15,3-2 1 16,0-5 2-16,0-6 0 0,3-5 0 16,3-3 0-16,6-7 0 15,3-12 0-15,9-7-1 16,0-3 0-16,2-2 0 16,4-3 0-16,0 2-1 15,0 6 0-15,0 3-1 16,-4 4 1-16,-2 7 0 15,-3 4 0-15,-3 6 0 16,0 10 0-16,-6 5 1 16,-3 6 0-16,-3 3-1 15,0 2 1-15,-3-6-2 16,3-1 0-16,0-4-5 16,3-2 0-16,3 3-3 15,5-6 0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52:51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03 7091 12 0,'-3'8'6'0,"3"-3"-1"16,0 0 7-16,0 9-11 15,0 7 0-15,0 3 1 16,0-6 0-16,0 6-3 0,0 8 1 15,0 5 1-15,0-6 1 16,0-1-2-16,0-4 1 16,0-2-1-16,0-8 0 15,3 0-4-15,-3-8 0 16,6-11-1-16,0-5 0 16</inkml:trace>
  <inkml:trace contextRef="#ctx0" brushRef="#br0" timeOffset="271.5914">6416 7070 17 0,'0'-8'8'0,"0"21"-6"0,0-13 14 16,0 3-15-16,0-1 0 15,0 9 1-15,0 5 0 16,0 8-2-16,0 5 0 16,0-8 1-16,0 3 1 15,0 5-1-15,0 8 0 16,0-6-2-16,0 1 1 16,3 3-5-16,3-4 1 15,-3 1-3-15,3-5 1 0</inkml:trace>
  <inkml:trace contextRef="#ctx0" brushRef="#br0" timeOffset="1141.7645">6291 8033 12 0,'-3'2'6'0,"0"-4"-1"15,3 2 8-15,0 0-13 16,0 0 1-16,3 10 0 16,0 9 0-16,0 5-1 15,-3-6 0-15,0 6 1 16,0 2 0-16,0 9 0 16,3-3 0-16,-3-9-1 0,0 1 0 15,0-8 0-15,3-5 1 16,-3-9-1-16,0-2 1 15,3-13-1-15,0-5 1 16,3-1 0-16,0-5 0 16,0-2-1-16,3-6 1 15,3 0-1-15,6 11 1 16,0 0-1-16,-1 5 1 16,-2 3-1-16,0 5 1 15,0 3-1-15,0-3 0 0,0 5 1 16,-3 6 0-16,0 5 1 15,-3 2 1-15,-1 6-1 16,-2 5 1-16,0 0-1 16,0-5 0-16,-3 11-1 15,0 2 0-15,3 0-4 16,0-3 0-16,3-2-4 16,0-8 0-16,3-5-2 15,3-6 1-15</inkml:trace>
  <inkml:trace contextRef="#ctx0" brushRef="#br0" timeOffset="1653.3181">6726 7810 13 0,'-3'8'6'0,"6"-2"-3"0,0 2 8 0,3 2-11 16,0 1 1-16,0-1 0 15,0 4 0-15,0-4-1 16,2-2 0-16,4-8 2 16,-3-2 0-16,3-6 0 15,0 0 0-15,0-6 0 16,-3-7 0-16,3-5 0 15,-6 13 1-15,0-1 0 16,-6-2 0-16,-3-2 0 16,-3 5 0-16,-6 2 0 15,0 8 0-15,-3 6-2 16,-3 0 1-16,-3 13-2 16,4 13 0-16,2-3-5 0,0 1 1 15,6-4-6 1,0 1 1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55:35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47 14007 11 0,'-3'-3'5'0,"6"-2"2"0,-3 5 5 15,0 0-11-15,3 0 1 16,3 0 0-16,3 3 1 16,3-1-3-16,9 1 0 15,6 0 2-15,8-3 1 16,10 2-1-16,12-4 0 15,2-1 1-15,10-2 0 16,2 2-1-16,4-2 0 16,2 0 0-16,-3 2 0 15,-5-2-1-15,-4 2 0 0,-5 0-1 16,-7 3 0-16,-5 0-1 16,-6 0 1-16,-7-2-2 15,-5 2 0-15,-6-3-1 16,-3 0 0-16,-6 1-2 15,-3 2 0-15,0 0-1 16,-7 2 1-16,1-2-1 16,-3 0 0-16,-3 0 1 15,0 0 0-15</inkml:trace>
  <inkml:trace contextRef="#ctx0" brushRef="#br0" timeOffset="436.0429">18501 13838 17 0,'-6'-6'8'0,"6"4"-8"0,0 2 18 15,0 0-17-15,0 0 0 16,0 0 1-16,0 0 0 0,0 0-3 16,0 0 1-16,3 2 1 15,3 1 1-15,0 2-1 16,6 1 0-16,0-6-1 16,0-6 1-16,0 9 0 15,0 0 0-15,-1-1 0 16,-2 1 0-16,0 5 0 15,0 0 0-15,-3 0 0 16,0 2 1-16,-6 4 0 16,-6 4 0-16,-3 6 0 15,-6 2 0-15,-2 3-1 16,-4-2 1-16,3-9-3 16,3 4 0-16,3-9-4 15,3-3 0-15,0 1-5 16,6-6 1-16</inkml:trace>
  <inkml:trace contextRef="#ctx0" brushRef="#br0" timeOffset="1230.8808">19596 13862 10 0,'9'-19'5'0,"-9"16"7"16,0-2 1-16,-3-3-10 16,-3-2 0-16,0-4 2 15,1 1 0-15,-4 5-7 16,-3 0 1-16,-3 6 4 15,-6 4 0-15,-3 6-2 16,0 0 0-16,-2 5-2 16,5 11 1-16,6 3-1 15,3-1 1-15,3-2-1 0,3 0 0 16,6-3 0-16,6-5 0 16,3-3-1-16,6-2 1 15,3-9-1-15,8-4 1 16,1-6 0-16,0-3 0 15,-3-2 0-15,3 5 1 16,-7-8 1-16,-5 0 0 16,-3 0 1-16,-3 3 0 15,0 2 0-15,-3 6 1 0,0 0 0 16,-6 5 0-16,3-5-2 16,0 2 0-16,0 6-1 15,-3 7 0-15,0 9-1 16,3 7 0-16,-3 6 0 15,3 5 1-15,0 3-1 16,3 5 1-16,-3-3 0 16,0 0 1-16,-3-7-2 15,-3-1 1-15,-3 0-1 16,0 1 1-16,0-3 0 16,-6-3 1-16,-6-3 0 15,0-5 0-15,-8-5 0 16,-4-11 0-16,-3-7-3 15,0-6 0-15,1-3-5 16,8-10 0-16,9 11-2 16,12-4 1-16</inkml:trace>
  <inkml:trace contextRef="#ctx0" brushRef="#br0" timeOffset="1831.6873">19861 13867 7 0,'0'13'3'0,"9"-2"2"16,-6-6 3-16,0 3-7 16,0 5 0-16,0 0 1 0,0 6 1 15,3-1-3 1,-6 1 0-16,0-1 2 0,-6 1 0 16,6-3 0-16,-3-3 0 15,3-5 0-15,-3-3 0 16,3-2 0-16,0-3 0 15,3-5 0-15,0-6 0 16,6-7 0-16,-3 2 0 16,0-3-1-16,3 1 1 15,0-1-2-15,3 1 1 16,0-1-1-16,0 0 1 0,-1 4-2 16,1 4 1-16,0 3-1 15,3 3 0-15,0 5-3 16,0-3 0-16,0 3-3 15,0 0 0-15</inkml:trace>
  <inkml:trace contextRef="#ctx0" brushRef="#br0" timeOffset="2281.7668">20219 13856 11 0,'0'-5'5'0,"0"16"-1"0,0-9 4 16,0 1-7-16,0 5 0 16,0 8-1-16,0-3 0 15,0 3 0-15,3 2 0 16,-1 1 1-16,4 2 0 15,0-5-1-15,0-3 1 16,3 0 0-16,3-2 1 16,3-6-1-16,3-5 0 15,3-2 0-15,-3-6 0 16,-1-3 0-16,-2 0 1 16,0-2 0-16,-3-3 0 0,-3 0 2 15,-3-5 0-15,-6-3 1 16,-3 9 0-16,-6-1 0 15,0 0 0-15,-3 3-2 16,-3-1 0-16,-2 6-3 16,-4 6 0-16,0 2-5 15,3 2 1-15,3-2-6 16,6 0 0-16,3 14 0 16,6-4 0-16</inkml:trace>
  <inkml:trace contextRef="#ctx0" brushRef="#br0" timeOffset="3108.4991">20507 13840 12 0,'3'-2'6'0,"3"2"-2"16,-3 2 8-16,0 6-12 15,3 0 1-15,3 5 0 16,-3 3 0-16,0 3-1 15,0-1 0-15,-3 4 0 16,3-4 1-16,0 3 0 16,0-5 0-16,0 0-1 15,3-3 1-15,0-2 0 16,-1-6 0-16,-2-2-1 0,3-6 1 16,0-2-1-1,-3-6 1-15,3 1 0 0,0-4 0 16,-3-1-1-16,0-1 1 15,0 2 0-15,0 4 0 16,-3-1-1-16,0 6 1 16,0-3-2-16,3 5 1 15,0 1-1-15,0 7 0 16,0 3-1-16,0 3 1 16,3-4 0-16,2 4 1 0,-2 2-1 15,0-5 1-15,0 3 0 16,0-3 0-16,3 0 0 15,0-3 0-15,0 0 1 16,0-5 0-16,-3-2 0 16,0-4 1-16,0-2-1 15,0-2 0-15,-1-3 1 16,-2-1 0-16,0-2 1 16,-3-2 0-16,0-3-1 15,-3 2 1-15,0 6-1 16,0 5 1-16,0 0-3 15,0 0 0-15,0 6-4 16,0 2 0-16,0 0-5 16,0-6 0-16</inkml:trace>
  <inkml:trace contextRef="#ctx0" brushRef="#br0" timeOffset="3723.0188">21876 13708 20 0,'-5'-32'10'0,"-13"6"-7"16,15 15 12-16,-3 1-14 16,0-1 1-16,0 3 0 15,0 0 1-15,3 3-4 16,-3 2 0-16,-3 1 2 16,0 4 1-16,-3 4-1 15,-3-1 0-15,0 5-1 0,1 1 1 16,-1 2-1-16,0 8 1 15,3 6-1-15,3 5 1 16,3 2-2-16,3 8 1 16,3 6 0-16,0-3 0 15,0 3-1-15,0-3 1 16,0 0-1-16,3 5 1 16,0-5-1-16,0-3 0 15,0-13-1-15,-3-8 0 16,0 6-1-16,0-6 0 0,-3-2-2 15,0-6 0-15,0 0-2 16,0-8 1-16</inkml:trace>
  <inkml:trace contextRef="#ctx0" brushRef="#br0" timeOffset="3962.455">21448 13904 18 0,'3'-8'9'0,"9"-5"-7"15,-3 10 17-15,6-2-18 16,5 2 0-16,4 0 0 16,3 1 0-16,9-1-2 15,-1 3 0-15,7 0-1 0,-3-2 0 16,-1 2-4-16,4 2 1 15,0 1-1-15,0-1 0 16</inkml:trace>
  <inkml:trace contextRef="#ctx0" brushRef="#br0" timeOffset="4489.3672">22141 13846 23 0,'-6'-19'11'0,"-2"16"-12"0,5 1 24 0,0-3-23 15,-3-1 1-15,0 4 0 16,-3-1 1-16,0 3-3 16,-6 3 0-16,3 2 1 15,-3 3 0-15,0 5-1 16,0 8 1-16,3 0-1 15,-2 1 0-15,8-4 0 16,3 3 0-16,3-5-1 16,3 0 0-16,6 0 0 15,8 0 0-15,-2-8 0 16,3-6 0-16,0 1 1 16,3-8 0-16,0-3 1 15,-3 0 0-15,-4-3 2 16,-2-2 0-16,0 2 1 0,-6-2 1 15,3 0-1-15,-3-3 1 16,-3 3-1-16,0 0 1 16,0 2-2-16,0 3 0 15,0 3-2-15,-3 5 0 16,3 2-1-16,0 6 0 16,0 3-1-16,3 5 0 15,0 0 1-15,3 0 0 16,-3-1-1-16,3 1 0 15,0 0-1-15,-1-5 0 0,7-1-2 16,-3-2 1-16,0-2-3 16,-3-4 0-16</inkml:trace>
  <inkml:trace contextRef="#ctx0" brushRef="#br0" timeOffset="4866.2247">22522 13859 24 0,'-6'0'12'0,"6"-16"-13"15,0 11 23-15,-3 2-21 16,-5 0 0-16,5 1-1 16,-6 2 1-16,-3 5-2 15,0-5 0-15,-3 5 0 16,6 3 1-16,0 3-2 0,3-1 1 15,-3 1-1-15,6 0 0 16,6-1 0-16,6 1 0 16,0-1-1-16,0 4 1 15,-3-1 0-15,6 0 1 16,-3 0 0-16,0-2 0 16,-6-1 2-16,-3-2 0 15,-6 3 0-15,-3 0 1 16,-9-1 0-16,0-5 0 15,-6 1-1-15,6-6 0 16,1 0-6-16,2 0 0 0,9-6-1 16,3-1 1-16</inkml:trace>
  <inkml:trace contextRef="#ctx0" brushRef="#br0" timeOffset="5300.4251">22662 13692 18 0,'0'0'9'0,"0"3"-10"0,0-1 16 15,0 4-15-15,-3 7 0 16,-3 6 1-16,0 2 1 15,3 5-2-15,-3 6 0 16,6 0 0-16,-2-1 1 16,2 1-1-16,0-5 1 0,2-4-2 15,4 1 1-15,-3-8-3 16,6 0 0-16,0-3-2 16,0-2 0-16,0-3-1 15,-3 0 1-15</inkml:trace>
  <inkml:trace contextRef="#ctx0" brushRef="#br0" timeOffset="5527.1343">22546 13835 19 0,'-3'-8'9'0,"6"16"-7"15,-3-8 19-15,0 0-21 16,0 0 1-16,6-3 0 15,3 1 0-15,6 2-2 0,6 0 1 16,9 0-1-16,-4 0 1 16,1 0-4-16,0 0 1 15,-3 0-4-15,-3 2 1 32</inkml:trace>
  <inkml:trace contextRef="#ctx0" brushRef="#br0" timeOffset="5960.4425">22796 13917 6 0,'0'11'3'0,"9"-6"4"0,-6-5 0 0,3 3-4 15,6-3 0-15,3-3 1 16,6-2 0-16,0-1-5 15,-1-2 0-15,-2 0 4 16,0-2 1-16,-3-1-2 16,-3 1 0-16,-3-1 2 15,-3 3 0-15,-3 0 0 16,0 0 0-16,-3-2 0 16,-3-1 0-16,-6 1-1 15,0 2 0-15,-3-3-3 16,0 6 1-16,-6 5-2 15,6 2 0-15,-3 4 0 16,1 2 0-16,2 2-2 0,3 6 1 16,3 0 0-16,3 0 1 15,6 2-1-15,0-2 1 16,3 0-1-16,3 3 1 16,0-3 0-16,5-3 0 15,1 0-4-15,3 0 0 16,-3-5-2-16,0 0 1 15,0-5-1-15,0-1 1 16</inkml:trace>
  <inkml:trace contextRef="#ctx0" brushRef="#br0" timeOffset="6442.0689">23127 13867 12 0,'0'5'6'0,"6"19"-8"16,-3-16 11-16,0 2-7 16,-3 1 0-16,3 0 1 15,-3 4 0-15,0-1-4 16,-3-4 1-16,3 1 1 15,-3-1 1-15,3 1-1 16,-3-3 0-16,3 3-1 0,-3-3 1 16,3-6-1-1,0 3 1-15,0-2 0 0,0 0 0 16,0-3 0-16,0-6 0 16,0 1 1-16,0-3 0 15,0 0 0-15,3-2 0 16,0-4 0-16,0 1 1 15,3-3-1-15,-1-2 1 16,4-1-1-16,0 3 0 16,3-2 0-16,0 5 0 15,3-1-3-15,-3 7 1 16,6 1-1-16,-3 1 0 16,0 5-2-16,2-3 0 0,-2 3-4 15,-3 0 0-15,-6 6-1 16,0-4 0-16</inkml:trace>
  <inkml:trace contextRef="#ctx0" brushRef="#br0" timeOffset="45715.7656">7524 15719 18 0,'-6'8'9'0,"6"-21"-5"15,6 10 9-15,-1 0-12 16,4 3 1-16,3 0 1 16,3 6 1-16,3-6-4 15,6 8 0-15,3 10 3 16,-4 9 0-16,1 4-1 16,3 12 0-16,0-9-1 15,0 3 1-15,-4-3-4 16,-2-4 0-16,0-7-2 15,-3-1 0-15,-3-9-4 16,-3-3 0-16</inkml:trace>
  <inkml:trace contextRef="#ctx0" brushRef="#br0" timeOffset="45926.2376">7875 15735 24 0,'-15'-8'12'0,"0"3"-9"0,9 5 19 16,-6 2-20-16,-3-7 1 16,-3 13 1-16,-2 5 0 15,-1 11-6-15,0 5 0 16,0 11 1-16,0-9 1 0,3-1-5 16,3-1 1-16,4-3-6 15,8 1 1-15</inkml:trace>
  <inkml:trace contextRef="#ctx0" brushRef="#br0" timeOffset="46317.6578">8402 15724 20 0,'-3'-8'10'0,"6"14"-9"0,0-4 14 16,-3-2-15-16,6-2 1 16,5 2-1-16,7-3 0 15,0 3 0-15,3 0 0 16,0 5 0-16,0-7 0 16,-1 2-1-16,1-3 0 0,-3 3-3 15,-3-3 0-15,0 6-2 16,-3 2 0-16</inkml:trace>
  <inkml:trace contextRef="#ctx0" brushRef="#br0" timeOffset="46527.8606">8467 15894 17 0,'-12'10'8'0,"12"-28"-5"15,0 18 14-15,0 0-16 16,6 0 1-16,6-3 1 15,0-2 1-15,3 2-5 16,3-2 0-16,5 2 3 16,-2 3 0-16,-3 0-2 15,0-5 0-15,0 5-4 16,0 0 0-16,0 0-4 0,5 0 1 16</inkml:trace>
  <inkml:trace contextRef="#ctx0" brushRef="#br0" timeOffset="47697.7758">9336 15600 16 0,'-6'5'8'0,"0"3"-7"0,3-5 10 15,0 5-10-15,-3 2 0 16,-3 3 0-16,4 3 0 16,2-5-2-16,3 10 0 15,3 6 1-15,2 2 0 16,4 8 0-16,0 0 0 15,0-6-1-15,3-1 1 16,6-7 0-16,0-4 1 16,3-3 0-16,3-8 0 0,-1-11 1 15,1-2 0-15,-3-3 0 16,0-11 1-16,0-2-1 16,0-8 1-16,-4 0-2 31,-2 8 1-31,-3-8 1 15,-3 5 1-15,-6-5-1 16,-3-3 1-16,-6 0-1 16,-3 3 0-16,0 5 1 15,-6 6 0-15,-2-1-3 16,-7 9 0-16,-3 2-2 16,-3 0 1-16,0 8-4 15,4 8 1-15,2 2-3 0,3 1 0 16,3 10-5-16,6 0 0 15</inkml:trace>
  <inkml:trace contextRef="#ctx0" brushRef="#br0" timeOffset="48103.7285">10095 15531 24 0,'-9'8'12'0,"-12"-8"-11"16,16 0 18-16,-1 11-19 15,-3 7 1-15,3-2-1 16,0 10 1-16,3 1-1 16,0-11 0-16,3 10 0 15,3 1 0-15,3-1-1 0,3 1 1 16,3-6-2-16,-1 0 1 15,7 0-3-15,3-5 1 16,3-3-4-16,0-2 0 16</inkml:trace>
  <inkml:trace contextRef="#ctx0" brushRef="#br0" timeOffset="48659.6113">10524 15486 16 0,'0'0'8'0,"0"0"-6"0,0 0 11 16,3 8-13-16,3-5 1 15,0 5 0-15,3 2 1 16,3 6-2-16,-3-3 0 0,11 16 1 15,-2-2 0-15,0-1 0 16,0-7 0-16,0 7-1 16,-3-2 1-16,-3-3-2 15,0-2 1-15,-4-1-4 16,1-4 1-16,3-1-3 16,-3-5 0-16</inkml:trace>
  <inkml:trace contextRef="#ctx0" brushRef="#br0" timeOffset="48898.8288">10753 15510 20 0,'-12'-13'10'0,"3"13"-7"15,9 2 18-15,-3-2-21 16,-3 6 1-16,-3 2 0 0,-3 7 0 15,-5 9-2-15,-4 8 1 16,0-3 0-16,0-5 0 16,3 8-3-16,0-1 1 15,4-4-3-15,5-3 0 16,0-6-2-16,9-7 1 16</inkml:trace>
  <inkml:trace contextRef="#ctx0" brushRef="#br0" timeOffset="49425.8847">10958 15335 18 0,'-3'0'9'0,"9"8"-9"0,-6-8 16 15,6 3-15-15,0 2 1 16,0-2 0-16,-3-1 1 16,0 6-4-16,-3 3 0 15,0-3 3-15,-3 8 0 16,-3 0-1-16,0-1 0 15,0 1 0-15,3-2 0 16,0-1 0-16,0-3 0 0,1-2-1 16,2 0 0-16,2-2 0 15,1-4 0-15,3 1-2 16,3 0 1-16,3-1-2 16,0 1 0-16,6-1-4 15,-3-2 0-15</inkml:trace>
  <inkml:trace contextRef="#ctx0" brushRef="#br0" timeOffset="49664.6939">11185 15444 14 0,'3'0'7'0,"6"13"-1"16,0-8 7-16,-1 3-11 15,1 3 0-15,0 2 1 0,0 3 0 16,-3 5-4-16,-6 3 0 16,0 5 2-16,-3-3 1 15,-3 6-2-15,-6 3 0 16,-3 4-4-16,-2 1 0 16,-4 2-3-16,-3 3 1 15</inkml:trace>
  <inkml:trace contextRef="#ctx0" brushRef="#br0" timeOffset="51030.9327">7756 16896 12 0,'0'0'6'0,"3"3"-1"0,-3-3 7 15,0 0-11-15,3 3 1 16,0-3 1-16,6 8 0 16,2-8-4-16,7 5 1 15,3 5 2-15,3 12 1 16,0-1-2-16,0 5 0 15,-1-5 0-15,-2 3 0 16,0-3-1-16,-3 1 0 16,0-7-2-16,-3 1 1 15,-3 0-3-15,-1 0 0 16,4-3-3-16,-6 0 1 0</inkml:trace>
  <inkml:trace contextRef="#ctx0" brushRef="#br0" timeOffset="51317.6176">8065 16941 21 0,'-6'6'10'0,"0"-28"-5"0,6 22 18 16,0 0-21-16,-3 0 0 15,-3 0 0-15,-6-2 0 16,4 2-4-16,-7 8 0 16,3 5 2-16,-3 5 1 15,3 4-2-15,0 1 0 0,0 1-2 16,0-5 1-16,3-9-1 16,0 6 0-16,3-8-4 15,1 0 1-15,2-3-1 16,0 3 0-16</inkml:trace>
  <inkml:trace contextRef="#ctx0" brushRef="#br0" timeOffset="51693.3005">8229 16632 21 0,'3'5'10'0,"9"-10"-14"0,-9 5 21 16,3 5-16-16,0-2 1 15,0 2-2-15,-6-5 1 16,6 0-2-16,-6 8 1 15,0 0 1-15,-3 0 0 16,3 0-1-16,-3 5 0 16,3-3 0-16,0-4 1 15,0 2-1-15,0 0 0 16,3-8-1-16,-3 8 1 0,6-3-1 16,0-5 0-16,5 0-2 15,4-8 0-15,3 0-3 16,12-5 0-16</inkml:trace>
  <inkml:trace contextRef="#ctx0" brushRef="#br0" timeOffset="52247.1853">8896 16796 11 0,'-21'0'5'0,"18"-6"4"15,3 6 5-15,0 0-12 16,0 0 0-16,0 0-1 16,9 3 0-16,0-3-2 15,0 3 0-15,6-1 2 16,-1-2 0-16,4 3-2 15,0-3 1-15,0 3-2 16,-3-3 1-16,0 8-4 16,-3-8 1-16,0 0-2 15,-3 21 1-15</inkml:trace>
  <inkml:trace contextRef="#ctx0" brushRef="#br0" timeOffset="52427.4743">8893 16925 14 0,'-12'14'7'0,"27"-20"-4"0,-12-2 13 16,-3 8-16-16,0 0 0 15,6 0 0-15,3 0 1 16,5 0-2-16,4 0 1 16,3 0-2-16,3-2 1 0,-3 4-4 15,3-2 0-15</inkml:trace>
  <inkml:trace contextRef="#ctx0" brushRef="#br0" timeOffset="53133.4538">9690 16714 16 0,'-3'8'8'0,"-2"-8"-12"0,5 8 12 0,0 5-9 15,0 8 1-15,2 3-1 16,4 8 1-16,0-11 0 16,3 0 1-16,3-3 0 15,3 4 0-15,3-1 1 16,-3-5 0-16,6-6 1 15,0-5 0-15,-1-5 0 16,4-5 0-16,0 0 0 16,0 0 0-16,-3-11 0 15,-1-8 1-15,-5-3-1 16,-3 1 1-16,-6-8 0 16,-6-3 0-16,-3 13 0 15,-6-5 0-15,-9 7-2 0,-2 4 1 16,-1 5-3-16,0 5 1 15,-3 5-4-15,0 6 1 16,-2 5-4-16,-1 13 1 16,3 0-4-16,0-2 0 15,9 7-1-15,12 6 0 16</inkml:trace>
  <inkml:trace contextRef="#ctx0" brushRef="#br0" timeOffset="53839.2611">10771 16650 17 0,'3'3'8'0,"-3"0"-4"16,3-1 13-16,3 9-16 16,3 2 0-16,3 8 0 15,3 3 0-15,2 0-2 16,1 5 1-16,-3-5 0 16,3 7 1-16,-3-12-1 0,-3-3 0 15,0 2-2-15,3 1 1 16,-1-1-3-16,1-2 1 15,0-3-3-15,0 3 0 16</inkml:trace>
  <inkml:trace contextRef="#ctx0" brushRef="#br0" timeOffset="54063.8163">11051 16706 13 0,'-12'-19'6'0,"3"17"5"0,6 2 9 0,0 0-18 16,-3-3 1-16,-3 8-2 15,-6 6 1-15,3 10-4 16,-6 8 1-16,-5 6 1 16,-4 2 0-16,0 0-4 15,0 0 1-15,0 0-4 16,4-6 0-16</inkml:trace>
  <inkml:trace contextRef="#ctx0" brushRef="#br0" timeOffset="54470.2352">11220 16489 18 0,'0'0'9'0,"3"5"-7"0,-3-2 13 0,3 5-13 16,-3 5 0-16,3 3 0 16,0 8 0-16,0-3-4 15,0 3 1-15,0-3 0 16,0 5 0-16,0-7-4 15,0-1 0-15,3-5-2 16,0 1 1-16</inkml:trace>
  <inkml:trace contextRef="#ctx0" brushRef="#br0" timeOffset="54770.1517">11417 16616 9 0,'0'16'4'0,"6"-3"-2"0,-6-13 5 16,6 0-4-16,0 3 0 15,0-1 2-15,3-2 0 16,0-5-7-16,2-3 1 16,1-5 5-16,-3 5 1 15,0-3-1-15,-3-2 0 16,-3 0 1-16,-3 5 0 15,-6-5-1-15,-3 5 0 16,0 2-2-16,-6 6 0 16,4 6-5-16,-1 4 1 0,-3 6-5 15,0-3 1-15,6 1-4 16,9-4 1-16</inkml:trace>
  <inkml:trace contextRef="#ctx0" brushRef="#br0" timeOffset="55159.9509">11649 16621 22 0,'0'3'11'0,"12"13"-10"0,-3-14 18 15,0 6-15-15,6 3 0 16,-3 10 1-16,2 0 1 15,-2-2-8-15,-3 7 1 16,0 1 5-16,-6-1 0 0,-3 6-3 16,-3-11 1-16,-9 3-5 15,0 0 1-15,-2-3-7 16,-1-3 0-16,-9-5-1 16,6-13 0-16</inkml:trace>
  <inkml:trace contextRef="#ctx0" brushRef="#br0" timeOffset="61030.9573">10527 16616 11 0,'-3'0'5'0,"-3"-8"0"0,3 8 10 0,0 0-15 16,-3 0 1-16,0 0 0 16,0 0 1-16,-3 0-3 15,0 0 1-15,0 5 1 16,-3-2 0-16,3 5-1 15,1-3 1-15,-4 8-1 16,0 3 1-16,3-5-1 16,3 7 0-16,0-5 1 15,0 6 0-15,3 0-1 16,0-6 0-16,0 8 0 16,3 0 1-16,0-2-1 15,6 7 1-15,0-7-1 16,-3 2 1-16,3-8-1 15,3-2 1-15,0 2-1 16,3-3 0-16,0-2 0 16,-4 3 0-16,1-3-1 15,3 0 0-15,0 0-3 16,3 0 1-16,0 0-3 16,3-3 1-16</inkml:trace>
  <inkml:trace contextRef="#ctx0" brushRef="#br0" timeOffset="152853.116">14084 6760 10 0,'-21'0'5'0,"0"-8"2"0,21 8 6 16,0 0-12-16,0 0 1 15,0 0 0-15,0 0 1 16,-3 0-4-16,3 0 1 16,3 0 2-16,6 5 0 15,3-5-1-15,3 0 1 16,3 3-1-16,3 0 0 15,2-1 0-15,4 1 1 16,3 0-1-16,0 2 0 16,-1-2 0-16,-2-1 0 15,-3 1-1-15,-3 0 1 0,-3-1 0 16,-3 1 0-16,-3-1 0 16,-3 1 0-16,2-3 0 15,-5 3 0-15,-3-3 0 16,-3 0 1-16,0-3 0 15,-6-2 0-15,-6-3-1 16,1-3 0-16,-1-2-1 16,-3-5 1-16,-3-1-1 15,0-5 0-15,3 6-1 16,0-6 1-16,3-5-1 16,3-6 1-16,1-4 0 15,2-9 0-15,0 11-1 16,0 8 0-16,3 0 0 15,0 0 1-15,3-3-1 16,0 3 1-16,3 0 0 16,3 2 0-16,3-2 0 15,2 11 0-15,7-6 0 16,3 3 0-16,6-8 0 16,3 7 0-16,8 7 0 0,-2 4 0 15,0 6 0-15,0 5 1 16,-4 5-1-16,-5 6 0 15,-3-1 0-15,0 1 0 16,-3 2 0-16,-1 6 1 16,-2 4-1-16,0 4 0 15,-3-11 0-15,0 0 1 16,-3 13 0-16,0-6 0 16,-3 7-1-16,-3-1 1 15,-3-6-1-15,0 7 0 0,-3 1 0 16,-3 4 1-16,-3-6-1 15,0-3 1-15,0-2-1 16,-3 0 0-16,0 0 0 16,0 0 1-16,0-1-1 15,0-4 0-15,3-3 0 16,0 0 0-16,3-3 0 16,0-3 0-16,0-2 0 15,0 0 0-15,3-2-1 16,0-1 1-16,0 0 0 15,0 3 0-15,3-5-1 16,0-1 1-16,3 1 0 16,3 0 0-16,3-3 0 15,0 0 1 1,15 0 0 0,2 0 0-16,-2 0-1 15,3-3 1-15,-3 0 0 0,0 3 0 16,-4-2-2-16,-2 2 1 15,0 0-6-15,-3 0 0 16,0 0-4-16,3-3 1 16</inkml:trace>
  <inkml:trace contextRef="#ctx0" brushRef="#br0" timeOffset="238520.6813">14468 8165 18 0,'-6'0'9'0,"0"13"-8"0,3-10 16 16,0 2-16-16,-3 3 1 16,0-13 1-16,-3 10 1 15,0 6-5-15,0 10 1 16,0 5 2-16,0 11 0 15,-2 0 0-15,5-5 0 16,0 0-1-16,3 2 1 0,3 3-2 16,3 0 1-16,3 0 0 15,0-10 0-15,5-6-1 16,-2 3 0-16,3 5 0 31,6-5 0-31,3 0 0 16,0-3 0-16,3 3-1 15,2-3 1-15,1 0-1 16,-3-5 0-16,0-3 1 0,0-5 0 16,-1-8 0-16,1-5 1 15,0-3 0-15,0-5 0 16,-3-1 0-16,0-10 1 16,-4 11-1-16,4-5 0 15,3-6 0-15,-6-8 0 16,0 0 0-16,0 9 0 15,-1-9-1-15,-2-3 1 16,0-7 0-16,-3 0 0 16,-3 5-1-16,-3-3 1 15,-3 0 0-15,-3 17 0 0,0-1 0 16,0-3 0-16,-6 6 0 16,0 3 0-16,0-1-1 15,0 1 1-15,-3 2-1 16,0 2 1-16,-3 1-1 15,1 0 1-15,-1 2-1 16,-3 1 0-16,0 2 0 16,0 0 0-16,0 0 0 15,0 0 0-15,0 0-1 16,3 3 1-16,1 0 0 16,-1-1 0-16,0 4 0 15,0-4 0-15,3 4-1 16,0 2 1-16,0 0-1 15,0 0 1-15,0-3-1 16,0 6 1-16,0-3-1 0,0 0 1 16,0 0-1-16,0 0 1 15,1 2 0-15,2-2 0 16,-3 0 0-16,0 3 0 16,0-3-1-16,0 3 1 15,-3-1 0-15,0 4 0 16,-3 1-1-16,-3 4 1 15,0 2-1-15,4 1 1 16,-1-1-1-16,0 0 0 16,0-2-2-16,3 2 0 15,0-3-5-15,0 1 1 0,0-6-3 16,0 3 1-16</inkml:trace>
  <inkml:trace contextRef="#ctx0" brushRef="#br0" timeOffset="298589.9169">14730 10205 17 0,'-3'-5'8'0,"0"-9"-6"16,3 9 18-16,0 5-20 16,-3 5 1-16,0 3-1 15,-3 6 1-15,-3 9-1 16,0 7 0-16,0 12 0 15,3 3 1-15,0-5-1 16,0 12 1-16,3 4-1 16,3 5 1-16,0-6-1 15,3-10 1-15,3-2-1 16,6-4 0-16,3-2 0 16,9 1 0-16,3-9 0 0,-1-8 0 31,1-8 0-31,12-8 0 15,-3-7 0-15,-1-9 1 16,1 3-1-16,0-16 1 16,-6-7-1-16,-4-14 1 0,-5-6 0 15,-3 12 0-15,-3-6-1 16,-6-6 1-16,-3 9 0 16,-3-3 1-16,-3-3-1 15,-3 1 1-15,-3 4-1 16,-3 4 1-16,-3 7-1 15,-3-5 1-15,-3 5-1 16,-6 8 0-16,-2 1 0 16,2 12 0-16,0-7-1 15,3 7 0-15,-3 0-1 16,1 3 1-16,-1 6-1 16,0 2 1-16,3 5-2 15,-3 11 1-15,6 5-3 16,1 3 0-16,-1 5-2 15,6 3 0-15,3-3-3 16,3-5 1-16</inkml:trace>
  <inkml:trace contextRef="#ctx0" brushRef="#br0" timeOffset="298906.3151">14667 10554 10 0,'0'-21'5'0,"9"40"3"15,-3-17 4-15,3-2-10 16,3-2 0-16,3-4 1 15,6 1 0-15,3 0-4 16,2 2 0-16,7 0 2 16,0 3 0-16,0 0-1 15,-1 3 1-15,-2-3-3 16,0 3 0-16,-6-1-4 16,-1-2 1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9:04:03.7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34 2061 13 0,'9'32'6'0,"3"60"0"16,-6-68 6-16,0 11-11 16,0-6 0-16,0-3 0 15,0 1 0-15,0-3-2 16,0-3 1-16,-1-3-1 15,-2-2 1-15,0-5-4 16,0-3 1-16,-3-8-2 16,0-8 1-16</inkml:trace>
  <inkml:trace contextRef="#ctx0" brushRef="#br0" timeOffset="302.151">15266 2061 8 0,'-9'-26'4'0,"18"-1"-1"15,-3 19 4-15,5-2-7 16,4 2 1-16,9-3 1 0,9 6 1 16,6 2-3-16,-1 6 0 15,1 2 2-15,-3 6 0 16,-1 2 1-16,1-2 0 16,-3 7-1-16,-6-2 1 15,-4 0 0-15,-8 13 0 16,-9 3 1-16,-12 7 1 15,-9 6-2-15,-8 0 0 16,-1-2-1-16,-9-12 1 16,3-1-4-16,1-9 0 15,2-5-4-15,3-6 1 0,6-5-4 16,6-5 0-16,9 3-1 16,12-8 1-16</inkml:trace>
  <inkml:trace contextRef="#ctx0" brushRef="#br0" timeOffset="510.9608">15965 2093 12 0,'12'3'6'0,"0"39"-3"16,-6-32 10-16,0 9-12 15,-6-1 1-15,3 9 0 16,0 5 0-16,-3-3-3 15,3-3 0-15,-3-7 0 16,0-3 0-16,0 0-4 0,0-9 1 16,0-7-1-16,3-10 1 15</inkml:trace>
  <inkml:trace contextRef="#ctx0" brushRef="#br0" timeOffset="647.6649">16004 2016 17 0,'-12'-45'8'0,"3"24"-9"0,9 16 18 15,0 5-17-15,-3-3 1 16,3-2-3-16,0 5 1 16,6 5-1-16,3-2 1 15,3 2-4-15,3 6 1 0</inkml:trace>
  <inkml:trace contextRef="#ctx0" brushRef="#br0" timeOffset="992.5358">16510 1889 11 0,'-15'-8'5'0,"0"-37"4"16,6 32 7-16,0 5-14 16,-6-8 0-16,3 8 2 15,-3-5 0-15,4 2-5 16,-1 6 1-16,0 2 2 15,0 1 1-15,-3 7-2 16,0 3 0-16,3 13-1 16,3 8 0-16,3 3-1 0,0 5 1 15,3 8-1-15,3 0 1 16,3 8-1-16,3 0 1 16,3 10 0-16,0-15 0 15,0 2-1-15,0-2 1 16,0 0-2-16,-3-11 0 15,3-6-4-15,0-2 1 16,0-13-2-16,3-8 1 16</inkml:trace>
  <inkml:trace contextRef="#ctx0" brushRef="#br0" timeOffset="1352.4817">16650 1775 22 0,'-9'-18'11'0,"-9"-1"-11"15,12 11 22-15,0-5-21 16,-3 8 1-16,0-3 1 16,0 5 0-16,0 3-5 15,0 3 1-15,0 2 1 16,0 16 1-16,1 3-2 15,-1 13 0-15,3 0-1 16,3 11 1-16,0-3 0 16,3 21 0-16,0-2 0 0,0 10 1 15,0-16 0-15,0-5 0 16,0 0 0-16,0-6 0 16,0-2-2-16,0-10 1 15,0-4-3-15,0 1 0 16,0-5-2-16,0-9 0 15,0-5-1-15,0-7 1 16</inkml:trace>
  <inkml:trace contextRef="#ctx0" brushRef="#br0" timeOffset="1803.5793">16242 2175 16 0,'-9'-16'8'0,"0"11"-7"0,9-1 17 0,0 4-17 15,0 2 0-15,0 0-1 16,0-6 0-16,6 6-1 16,3-2 0-16,6 2 1 15,12-5 0-15,8 2-1 16,4-5 0-16,0 0 1 16,2 3 0-16,4 5 0 15,0-3 1-15,-4-2-1 16,-5-3 1-16,-3 0-1 15,-6 0 1-15,-7 0 0 16,-2-3 1-16,-3 1-1 16,-3-6 1-16,-3 0 0 15,-6-2 0-15,-3 7 1 16,-3-5 1-16,-3 0-1 0,-3 11 0 16,0-3-1-16,0 8 0 15,-3 0-2-15,3 0 0 16,0 8-2-16,4 5 0 15,2 11 0-15,3-5 0 16,5 2 0-16,1 3 0 16,3 5 1-16,3-3 0 15,3-2-1-15,0-3 0 16,6-5-3-16,6-8 0 16,-1 0-2-16,1 0 0 0</inkml:trace>
  <inkml:trace contextRef="#ctx0" brushRef="#br0" timeOffset="2809.3052">17007 1963 6 0,'0'8'3'0,"6"3"3"0,0-6 1 15,0 6-6-15,0 2 0 16,0 3 1-16,0-3 1 15,0 0-4-15,-1-8 1 16,1 1 1-16,-3-1 1 16,-3-5-1-16,3 0 1 15,0 3-1-15,0-3 1 16,-3 5 0-16,0-5 1 16,0-5-2-16,0-6 1 0,0-2-2 15,0-3 1-15,3 0-3 16,0 3 1-16,0 0-1 15,3 2 0-15,3 3-1 16,0 0 1-16,6 6-1 16,0 2 1-16,3 0 0 15,0 0 1-15,2 2 0 16,1-2 0-16,0-2 2 16,3-1 0-16,-3-2 0 15,3 2 0-15,-7-2 1 16,-2 2 1-16,3-5-1 15,-6 8 1-15,-6-8 0 16,-3 0 0-16,-3 3 1 16,-3 2 1-16,-3-2-2 15,-3 0 1-15,-6 2-2 16,3 3 0-16,0 3-2 16,0 5 0-16,4 2-2 0,-1 1 0 15,3 10 0-15,6 0 0 16,3 3 0-16,3-11 0 15,3 3 1-15,2-8 1 16,4 3-2-16,0-3 1 16,6-1-1-16,-3-4 0 15,-3 0-1-15,3-6 0 16,-3-2-1-16,-1-3 0 16,1 0 0-16,0-8 1 15,-3 3 1-15,0 0 1 0,-3 2 0 16,0 3 1-16,-3 0 1 15,0 8 0-15,-3 8 0 16,0 0 0-16,0 3 0 16,0 2 1-16,0 0-1 15,0-5 1 1,6 3 0 0,-1-6 1-16,4-5-1 15,0-8 1-15,0 0-2 16,0 0 1-16,0-5-1 15,0 2 1-15,-3 6-2 16,0-3 0-16,0 8-1 16,0 3 1-16,3 5-1 15,-1 5 1-15,-2 0 0 16,3 3 0-16,-3-5-4 16,0 2 1-16,0 3-2 15,3-11 0-15</inkml:trace>
  <inkml:trace contextRef="#ctx0" brushRef="#br0" timeOffset="3185.6594">18037 1701 18 0,'-3'-5'9'0,"6"13"-11"15,-3-3 16-15,3 0-13 16,0 19 0-16,0 5 0 16,3 3 0-16,0 5-1 15,-3 0 0-15,0-2 0 16,-1 2 1-16,1-11-4 16,0 3 1-16,0-5-4 0,-3 0 1 15</inkml:trace>
  <inkml:trace contextRef="#ctx0" brushRef="#br0" timeOffset="3500.8638">17894 2006 11 0,'-12'-16'5'0,"6"5"2"0,6 11 6 16,3 0-13-16,0-8 0 15,3 0 0-15,3 3 0 0,6-3 0 16,9-5 0-16,5 2 1 15,1-10 0-15,0 5-1 16,-3 8 1-16,-1-5-1 16,4 8 1-16,-3 7-1 15,-3 9 1-15,-3 2 0 16,-1-2 0-16,-5 10 0 16,-3 8 0-16,-3-8 0 15,-3 3 0-15,0-3 0 16,-3 3 0-16,0-11-3 15,0 3 1-15,-3-8-4 16,0-5 0-16,0-3-1 16,6-11 0-16</inkml:trace>
  <inkml:trace contextRef="#ctx0" brushRef="#br0" timeOffset="3635.4786">18266 1685 8 0,'-6'-34'4'0,"-3"10"5"0,9 24 4 16,0 0-12-16,3 5 0 15,-3 3-1-15,3 0 1 16,0 6-4-16,3 1 1 16,3 4-2-16,-3 7 0 15</inkml:trace>
  <inkml:trace contextRef="#ctx0" brushRef="#br0" timeOffset="4205.6436">18584 1881 18 0,'-11'-8'9'0,"-4"-13"-9"16,12 13 17-16,-3 8-16 15,-3-5 1-15,0 10-1 16,-3 3 1-16,-3 5-3 0,0 3 1 15,3 3 0-15,3 7 1 16,0-2-1-16,6 5 1 16,0-13-1-16,6 5 0 15,0-10 0-15,6-3 0 16,3 0-1-16,0-3 1 16,3-2-1-16,3-6 0 15,0-10 0-15,-3-3 0 16,0-3 1-16,-4 6 1 0,-2 5 0 15,-3-8 0-15,0 6 1 16,0 7 1-16,-3-2-2 16,3 2 1-16,-3 3-1 15,3 3 0-15,0 7-2 16,0 1 1-16,3 2-3 16,0-2 1-16,3-3-4 15,3-3 1-15,-1-5-2 16,4-3 1-16</inkml:trace>
  <inkml:trace contextRef="#ctx0" brushRef="#br0" timeOffset="4461.17">18876 1688 16 0,'-6'-18'8'0,"3"-4"-3"16,3 14 13-16,0 8-17 15,0-5 1-15,0 5-1 0,0 8 0 16,3 5-2-16,0 8 1 16,0 3 0-16,0 13 1 15,0 3-1-15,0-3 0 16,0 0 0-16,3 0 1 16,-3 0-2-16,3-8 1 15,0 3-3-15,0-3 1 16,-3-10-5-16,0-3 1 15</inkml:trace>
  <inkml:trace contextRef="#ctx0" brushRef="#br0" timeOffset="4775.6637">18811 1918 18 0,'-18'-34'9'0,"12"23"-5"15,6 6 12-15,0 2-16 16,0-2 1-16,3 0-1 15,3-3 0-15,3 0-1 16,3 0 1-16,2 5 0 16,7-5 0-16,0 3-1 15,3 0 1-15,-3 2 0 16,0 3 0-16,-1 0-1 16,-2 3 1-16,0 2-1 15,-3 3 0-15,0 5 1 16,-3-5 0-16,3 8 0 15,-6 0 1-15,0 0 0 0,-3 2 1 16,0-2-1-16,-1 0 0 16,-2-5-4-16,0-1 1 15,0 6-4-15,0-13 0 16</inkml:trace>
  <inkml:trace contextRef="#ctx0" brushRef="#br0" timeOffset="4941.6514">19067 1606 13 0,'-3'-3'6'0,"3"3"2"0,0 0 8 0,0 0-16 16,0 0 0-16,0 0-3 16,0 0 1-16,3 3-2 15,0 5 0-15</inkml:trace>
  <inkml:trace contextRef="#ctx0" brushRef="#br0" timeOffset="5498.1172">19317 1955 8 0,'12'3'4'0,"11"-11"-1"15,-14 3 2-15,3-3-3 16,-3-3 1-16,0-5 2 15,0 3 1-15,-3-3-6 16,-3-2 1-16,-3-1 6 16,-3-2 0-16,-3 5-2 15,-3 0 1-15,-3 0-2 16,0 11 1-16,-3 2-4 16,0 3 1-16,-2 3-3 15,-1 5 0-15,3 0-1 16,3 0 0-16,3-3-3 15,3-2 1-15,3 2-4 16,3-2 0-16,6 2 0 16,6-5 0-16</inkml:trace>
  <inkml:trace contextRef="#ctx0" brushRef="#br0" timeOffset="5947.0628">19513 1775 11 0,'0'11'5'0,"0"-14"-1"0,3 6 9 16,-3 2-11-16,0 6 0 0,0-1 2 15,3 6 0-15,0 0-5 16,0-5 0-16,0 2 3 16,0 0 0-16,3-2-1 15,0-3 1 1,0 0-1-1,3-3 0-15,-3-5 0 16,0-3 0-16,3-2 0 16,2 0 1-16,-2-6 0 15,3 3 0-15,-3 0-1 16,3-10 1-16,-3 7 0 16,3-2 0-16,3 2 0 15,-3-2 0-15,3 5-2 16,0 0 1-16,-4 0-1 15,1 0 1-15,-3 3-1 16,0 2 0-16,0 6-1 16,0 2 1-16,-3 3 0 0,0 0 0 15,0 8 0-15,0-3 1 16,0 11-3-16,0-8 0 16,3 0-3-16,-3-3 0 15,3 3-4-15,-3-3 0 16</inkml:trace>
  <inkml:trace contextRef="#ctx0" brushRef="#br0" timeOffset="6518.2164">19296 1839 18 0,'-3'5'9'0,"3"-13"-9"15,0 8 11-15,0 0-12 16,0 8 1-16,0 0-1 15,0 3 0-15,0 2 1 16,3 3 1-16,0 2-3 16,0-2 0-16,-3 0-2 15,3-3 0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9:01:40.8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3 13385 20 0,'-6'0'10'0,"12"6"-4"15,-6 4 11-15,0 11-14 16,0 11 1-16,3 5 1 16,3 0 1-16,-6 11-8 15,3-1 1-15,-3-2 4 16,5-13 0-16,-5 5-2 15,0 0 1-15,0 0-5 16,3-5 1-16,3-6-5 16,-6-2 0-16,6-3-3 15,-3 3 1-15</inkml:trace>
  <inkml:trace contextRef="#ctx0" brushRef="#br0" timeOffset="367.1562">1011 14121 17 0,'-24'2'8'0,"9"-7"-3"0,15 3 11 0,0 2-15 15,0 0 1-15,0 0 0 16,6-3 1-16,9 6-3 16,12-9 0-16,0 1 2 15,11 8 1-15,4-3-1 16,8 0 1-16,4-3-1 16,15 3 0-16,2 0-1 15,-3-3 1-15,-11-2-1 16,3 0 1-16,-10-6-2 15,1 3 0-15,-16-2-3 16,4-1 1-16,-12 0-5 16,-6 6 1-16,0 0-3 15,-12 5 0-15</inkml:trace>
  <inkml:trace contextRef="#ctx0" brushRef="#br0" timeOffset="878.815">1314 14303 21 0,'-3'6'10'0,"12"62"-7"0,-9-44 16 0,0 8-17 16,0-8 0-16,0 5 1 15,0 3 1-15,0 5-5 16,3-6 0-16,3-1 3 16,-6-7 0-16,3-4-1 15,3-6 0-15,-3-5 0 16,3-8 0-16,0-8-1 15,3-8 1-15,0-5-1 16,3 8 1-16,6-16-1 16,3-6 1-16,5-4-2 15,7-1 1-15,-6 3 0 16,3 10 1-16,-4 6-1 16,-5 5 1-16,0 14 1 15,-3 10 0-15,-3 13 0 16,3 8 1-16,-9-3-1 0,0 6 1 15,-1 5-2-15,7 3 1 16,3-6-5-16,-3-2 1 16,6-8-7-16,9-6 1 15,8-7-4-15,13-8 0 16</inkml:trace>
  <inkml:trace contextRef="#ctx0" brushRef="#br0" timeOffset="1148.8588">2565 14621 35 0,'0'8'17'0,"-15"31"-22"15,6-25 33-15,0 7-31 16,0-3 0-16,-6 4-16 16,3 1 1-16</inkml:trace>
  <inkml:trace contextRef="#ctx0" brushRef="#br0" timeOffset="21552.0937">14286 14788 18 0,'0'-3'9'0,"3"-2"-8"0,3 2 9 15,0-5-9 1,3-3 0-16,6-2 0 16,3-8 1-16,3-3-3 15,5 3 1-15,4-11 1 16,3-5 0-16,0-2 0 15,-7-4 0-15,1 4 0 16,-3-4 0-16,-9 17 0 16,0 2 1-16,-3 3-1 15,-3 2 1-15,0 3 1 16,-3 3 0-16,0 3-1 0,-4-1 1 16,-2 0 0-16,0 11 0 15,3 3-1 1,-3 5 0-16,3 11-1 15,0 10 1-15,3 13-1 16,0-2 0-16,3 2 0 16,0 3 0-16,6 0-1 15,3-5 1-15,0-9-1 16,3-4 0-16,-1-9-3 0,1-2 0 16,3-8-3-16,-6-3 0 15,-3-5-5-15,0 0 1 16</inkml:trace>
  <inkml:trace contextRef="#ctx0" brushRef="#br0" timeOffset="24404.792">14402 15253 9 0,'-3'-8'4'0,"3"32"3"0,0-29-1 0,0 5-4 15,0 0 0-15,3 2 1 16,-3 9 1-16,3 10-5 15,-3 11 1-15,0 5 2 16,-3-3 1-16,0-5-1 16,0 1 1-16,0 1-2 15,-6-4 1-15,7-6-1 16,-1 3 0-16,3-11 0 16,0-5 0-16,0 0 0 15,0-8 0-15,5-8-1 16,7-5 1-16,-3-6 0 15,9-5 0-15,3-5-1 16,3-5 0-16,6-3 0 16,-1-3 0-16,-2 14 0 15,-6-1 0-15,-3 11 1 0,-3-2 1 16,0 15 0 0,-3 9 1-1,-1 12 0-15,-2 3 0 16,-3 14 0-16,-3-6 1 15,0 2-2-15,0 1 0 16,0-3-2-16,0 0 1 16,3-5-2-16,0-3 1 0,0-5-5 15,6-5 0-15,3-6-4 16,3-5 0-16,6-3-1 16,-4-2 0-16</inkml:trace>
  <inkml:trace contextRef="#ctx0" brushRef="#br0" timeOffset="24631.2389">15066 15224 21 0,'0'0'10'0,"3"8"-7"16,-3-3 19-16,0 1-21 0,0-6 0 15,0 5 0-15,0 8 1 16,0 6-3-16,0-1 0 16,0 6-2-16,-3 0 1 15,0 2-6-15,3 9 1 16</inkml:trace>
  <inkml:trace contextRef="#ctx0" brushRef="#br0" timeOffset="24795.1936">15060 15679 26 0,'-3'8'13'0,"12"-3"-2"0,-9-2 21 0,0 2-30 16,0-2 1-16,0 2-1 15,0 1 1-15,3-1-5 16,0-2 0-16,-3-3-6 16,6 2 1-16,-6-2-4 15,0-8 0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9:06:03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88 4919 8 0,'-15'10'4'0,"9"-31"4"16,3 29 5-16,-3 8-11 16,-3 5 1-16,-3 11 1 15,-3 13 0-15,-3-3-5 0,1 8 0 16,-1 3 3-16,0-8 1 15,3 11-2-15,3-3 0 16,3-6-1-16,0 1 0 16,0-6-3-16,3-2 1 15,3-11-4-15,0-13 1 16,3-11-1-16,6-7 0 16</inkml:trace>
  <inkml:trace contextRef="#ctx0" brushRef="#br0" timeOffset="240.6687">11646 4950 16 0,'-3'-13'8'0,"6"13"-10"0,-3 3 16 0,3 7-13 16,6 6 1-16,3 8 0 15,0 18 1-15,3-5-4 16,-3 6 1-16,2 2 2 15,4 0 1-15,0 5-2 16,-3 3 0-16,0-5-1 16,-3-6 0-16,0-2-3 15,0-11 0-15,-3-6-3 16,-1-9 0-16</inkml:trace>
  <inkml:trace contextRef="#ctx0" brushRef="#br0" timeOffset="422.1102">11563 5315 12 0,'-24'-7'6'0,"27"9"-5"0,-3-2 7 15,6 0-6-15,3 3 0 16,3-1 0-16,6 1 1 16,5 0-5-16,7-1 1 15,6-2-2-15,0 0 1 16,-1-2-2-16,1-4 0 15</inkml:trace>
  <inkml:trace contextRef="#ctx0" brushRef="#br0" timeOffset="765.974">12244 4969 17 0,'-9'-29'8'0,"-5"2"-5"16,14 27 16-16,-12-10-17 15,0-1 0-15,-3 1 3 16,3 2 1-16,-3 2-7 16,3 4 0-16,-3 2 4 15,0 5 0-15,3 3-1 16,-2 0 0-16,2 10-2 16,3 11 1-16,3 9-1 15,0 14 0-15,6-9 0 16,3 10 0-16,3 0 0 0,0 10 1 15,3 3-1-15,-3 3 0 16,3 0 0-16,-4-22 1 16,1 4-3-16,0-9 0 15,0-2-2-15,-3-8 0 16,0-6-3-16,-3-8 1 16,0-4-3-16,-3-6 0 15</inkml:trace>
  <inkml:trace contextRef="#ctx0" brushRef="#br0" timeOffset="946.2327">11917 5398 10 0,'-27'-53'5'0,"18"5"1"0,9 35 6 0,3-3-10 15,0 3 0-15,3-1 2 16,3 4 0-16,9 5-5 16,3 2 1-16,6 0 2 15,5-2 1-15,-2 0-2 16,3 2 1-16,2 0-6 15,1 6 1-15,0-3-3 16,0 0 0-16</inkml:trace>
  <inkml:trace contextRef="#ctx0" brushRef="#br0" timeOffset="1336.4613">12530 4905 12 0,'-3'6'6'0,"3"-9"-2"0,0 3 6 0,3-5-10 16,0 10 0-16,3 16 0 16,0 11 1-16,0 13-1 15,0-5 0-15,0 2 0 16,0 3 1-16,0 0-1 15,-3-3 1-15,3-13-2 16,-3-5 0-16,3 0-3 16,-3-3 0-16</inkml:trace>
  <inkml:trace contextRef="#ctx0" brushRef="#br0" timeOffset="2072.0421">12405 5226 13 0,'-3'2'6'0,"3"-4"-3"0,0 2 8 16,6 0-11-16,3 0 1 15,9-3 0-15,9-2 0 16,8-1-1-16,7 6 0 15,3 0 1-15,-1 0 0 16,-5-5-1-16,0-3 1 0,-7 0-1 16,-5-5 1-16,-3 0 0 15,-3-1 0-15,-6 4 0 16,-3-3 1-16,-3-1 0 16,-6-1 0-16,-6-1 0 15,-6-3 0-15,-3 1-1 16,-3 4 1-16,0 4-2 15,0 10 1-15,0 2-2 16,0 6 1-16,3 11-1 16,1 2 1-16,2 8-1 15,6-5 0-15,3 2 0 16,6 4 1-16,3-4 0 16,2-2 0-16,4-3 0 15,3-5 0-15,3-6-1 16,6-2 1-16,3-5-2 15,-1-3 1-15,4-5-2 0,-3-1 1 16,-3-2-2-16,-4 1 1 16,1-1 0-16,-3 0 0 15,-3 0 1-15,-3 2 0 16,0 4 0-16,-3 2 1 16,-3 2 1-16,-4 4 0 15,4 2 0-15,-3 0 0 16,-3-3 1-16,0 3 1 15,0-3 0-15,-3 0 1 16,0-5-1-16,0 0 1 0,0-5 0 16,3-5 0-16,0-4 0 15,0 1 0-15,0-3-1 16,3-8 0-16,-3 1-1 16,3 1 1-16,3 1-2 15,0 5 0-15,0 3-1 16,6 5 1-16,0 6-4 15,0-1 1-15,-1 3-4 16,1 0 0-16</inkml:trace>
  <inkml:trace contextRef="#ctx0" brushRef="#br0" timeOffset="2882.1918">14093 5170 10 0,'-9'-3'5'0,"3"-18"2"16,6 13 4-16,-6-2-9 15,0-1 0-15,-3 3 2 16,-6-2 1-16,0 2-6 15,0 0 0-15,-2 2 3 16,-1 4 1-16,-3 4-2 16,3 4 0-16,-3 7-1 15,3 8 0-15,0 0-1 0,4-2 1 16,2-1-1-16,6 3 1 16,0-2-1-16,6-1 1 15,0-2-1-15,0-5 1 31,24-6 0-31,2-5 0 16,1-2 0-16,0-4 0 16,3-2 0-16,-6 0 0 15,-1 3 0-15,-2-5 1 0,-3-6 0 16,-3 0 0-16,-3 0 0 16,-3 3 0-16,-3 2 0 15,0 3 1-15,-3 3-2 16,-3 5 1-16,0 0-2 15,3 10 1-15,3 1-1 16,-1 0 1-16,4 4-1 16,0 7 0-16,0-1 0 15,0 3 1-15,3-6-2 16,0-2 0-16,0-3-4 16,3 0 0-16</inkml:trace>
  <inkml:trace contextRef="#ctx0" brushRef="#br0" timeOffset="3993.3451">14893 5151 10 0,'-3'8'5'0,"1"16"0"0,2-19 1 16,0-2-4-16,0 5 1 0,0 0 0 16,0 3 1-16,0-3-6 15,0 2 1-15,0 1 3 16,0-3 0-16,0-3-1 15,0 3 0-15,0-3-1 16,0 0 1-16,0-2-1 16,0 0 1-16,0-3-1 15,5-3 1-15,1-5 0 16,6-5 0-16,3 2 0 16,0 1 0-16,0-1 0 15,0-2 0-15,0 2-1 16,0 1 1-16,-3 2 0 15,-4 5 0-15,4 1-1 16,0 4 0-16,0 3 0 16,-3 1 1-16,0-1-1 15,0 3 0-15,-3 0 0 0,0 3 0 16,0-4 1-16,0 1 0 16,0 0 0-16,0-5 0 15,3-3 1-15,3-5 0 16,2-3 0-16,4 0 0 15,3-5-1-15,0-9 1 16,0 4-1-16,-3-1 1 16,-3-2-2-16,-1 8 0 15,-2 2 0-15,-3 1 0 16,0 5-1-16,0 5 1 16,0 2 0-16,0 9 0 0,-3 2 0 15,0 3 0-15,0-3 0 16,0-2 1-16,-3 2-1 15,3 0 1-15,-3 0-1 16,0 1 1-16,0-4-4 16,0 3 1-16,3 1-3 15,2-4 0-15,1-7-4 16,3-1 0-16</inkml:trace>
  <inkml:trace contextRef="#ctx0" brushRef="#br0" timeOffset="4278.4608">15611 5273 11 0,'9'13'5'0,"6"-2"3"15,-9-8 2-15,0-3-9 0,5 0 1 16,-2-6 1-16,0 4 1 16,6-9-5-16,0-5 1 15,0 3 3-15,-3-8 1 16,-3 0 0-16,-3-6 1 15,-3 1-1-15,-6-1 1 16,-6 3-1-16,-6 3 0 16,-6 11-2-16,0 4 0 15,-9 12-3-15,4 10 1 16,-1 7-3-16,6 1 0 16,3-3-4-16,9 3 0 15,9-3-3-15,12-5 1 0</inkml:trace>
  <inkml:trace contextRef="#ctx0" brushRef="#br0" timeOffset="5734.7634">16016 5061 8 0,'-3'-5'4'0,"6"10"1"0,-3-5 0 0,0 6-4 16,0 7 1-16,3 3 1 15,0 8 0-15,0-3-3 16,0 0 0-16,0 3 2 16,-3 0 1-16,0-3-1 15,0 0 0-15,3-5 0 16,-3-6 0-16,2 1-2 16,-2 0 1-16,3-6 0 15,0 0 0-15,-3-5 0 16,6-5 0-16,0-6 0 15,3-5 0-15,3 3-1 16,3-3 1-16,-3-2 0 16,0 5 0-16,0 5-1 15,0 2 0-15,-3 4 0 16,0 7 0-16,-1-5 0 16,1 3 0-16,0-1 0 0,-3 4 0 15,0-4 0-15,0 4 0 16,0-4 0-16,0 3 1 15,3-5-1-15,0 0 1 16,3-5-1-16,3 5 1 16,0-8-1-16,2-5 1 15,4-6-1-15,-3 6 1 16,3 3-1-16,-3 2 0 16,-3 2-1-16,0 6 1 15,0 6-1-15,-4 7 0 16,4 0 0-16,-3 3 1 0,0 0 0 15,-3 0 0-15,0-6 0 16,0 6 1-16,0-8 0 16,6 0 0-16,-3-5-1 15,5-3 1-15,4-6-1 16,3-1 1-16,0-4-1 16,0 0 1-16,0 1-1 15,-4-3 0-15,1-3 0 16,-3 0 1-16,-3-3 0 15,-3-2 1-15,-3 0-1 16,-3-3 1-16,-3 0-1 16,-3 3 1-16,-3 0-1 15,-3 5 0-15,-3 3-1 16,-3 5 0-16,0 5-1 16,-3 6 1-16,0 5-1 0,-3 5 1 15,1 3-1-15,2 8 0 16,3 2 0-16,3 1 1 15,3-3-1-15,3-6 1 16,3-2 0-16,6 0 0 16,3-3 0-16,6-2 0 15,6-6 0-15,2 0 0 16,1-2 0-16,3-6 1 16,6 1-2-16,-4-6 0 15,1-6-1-15,0-4 1 16,-3-3-1-16,-3 2 1 0,-1 1 0 15,-8 2 1-15,-3 5-1 16,0 1 1-16,-3 4 0 16,-3 9 0-16,-3 5 0 15,-3 5 0-15,-3 3 0 16,0 3 0-16,0-4 0 16,0-4 0-16,3 0 0 15,0-1 1-15,3-2-1 16,0-3 1-16,3 1-1 15,3-6 1-15,3-8-1 16,3-5 1-16,3-9-1 16,-1 1 0-16,1 0 0 15,0 3 0-15,0 2-1 16,-3 5 1-16,0 6-1 16,0 10 1-16,-3 6-1 15,-4 5 1-15,1 2 0 0,0 3 0 16,-3-5 0-16,0-3 1 15,0-2-3-15,-3-3 1 16,3-3-4-16,0-2 1 31,12-14-3-31,-3-5 0 16</inkml:trace>
  <inkml:trace contextRef="#ctx0" brushRef="#br0" timeOffset="5975.8619">17382 4876 16 0,'-6'-24'8'0,"9"6"-5"16,0 13 11-16,-3 5-14 0,0 0 1 16,3 0 1-1,3 5 0-15,-6 3-2 16,0 5 0-16,0 3 2 16,0 0 0-16,0 10 0 15,0 3 0-15,-3 1-1 16,3 9 0-16,0-2-1 15,0 0 1-15,3-5-2 16,6 2 0-16,-3-4-2 16,0-1 0-16,0-3-4 15,-3 1 0-15</inkml:trace>
  <inkml:trace contextRef="#ctx0" brushRef="#br0" timeOffset="6232.0209">17203 5030 13 0,'-3'5'6'0,"6"-2"2"0,0-3 7 16,3 2-13-16,3-2 0 15,9-2 0-15,6 2 0 16,6-3-3-16,-1 0 0 15,4 1 2-15,-6-1 0 16,-3-2-3-16,0 2 1 0,-4 3-5 16,-2 0 0-16,-3 0 0 15,-3 3 0-15</inkml:trace>
  <inkml:trace contextRef="#ctx0" brushRef="#br0" timeOffset="8287.444">11316 8673 9 0,'-15'-13'4'0,"0"26"0"16,12-13 4-16,3-5-7 15,0 7 1-15,3 9 0 16,0 13 0-16,0 8-3 0,3 10 1 16,0-5 2-16,3 0 0 15,0 3-2-15,0-3 1 16,-1-3-1-16,1-5 1 16,3-2-1-16,-3-9 1 15,0-7 0-15,0-9 0 16,0-7 0-16,0-8 0 0,3-8 0 15,3 2 0-15,-3 1 0 16,0-3 0-16,-1-1-1 16,-2 4 0-16,0 7 0 15,0 3 0-15,0 14-1 16,3 4 1-16,0 3-1 16,0-10 1-16,0 2-1 15,0 1 1-15,0-1 0 16,0-2 1-16,-1-1 0 15,1-7 0-15,3-6 0 16,0-10 1-16,0-5-1 16,0-6 1-16,0-5-2 15,-3 5 1-15,-3 8-1 16,-3 1 0-16,-1 9-3 16,1 4 0-16,-3 4-3 15,0-4 1-15,-3 10-2 16,3 5 1-16</inkml:trace>
  <inkml:trace contextRef="#ctx0" brushRef="#br0" timeOffset="8603.1238">11854 8909 10 0,'30'5'5'0,"0"-32"-3"0,-21 17 8 16,3-1-8-16,3-5 0 15,0-2 2-15,-1-3 0 16,-2-3-4-16,0-8 0 15,-3 14 3-15,-6-1 1 16,-6-2 0-16,-6-3 0 16,-6 3-1-16,-3 5 0 15,-2 8-1-15,-1 8 1 0,0 5-2 16,0 3 0-16,3 16-2 16,3 8 1-16,3 0-1 15,7 10 1-15,2-2-1 16,3-11 1-16,6-3 0 15,-1-2 0-15,7-3-1 16,3-2 0-16,3-3-4 16,6-6 1-16,3-5-4 15,2-5 0-15</inkml:trace>
  <inkml:trace contextRef="#ctx0" brushRef="#br0" timeOffset="9218.1416">12795 8662 13 0,'-6'-13'6'0,"-9"29"1"15,9-16 5-15,-3 0-12 16,-6 0 1-16,1 0 1 16,-7-3 0-16,-3 6-3 15,0 5 1-15,3 11 1 0,3 4 0 16,3 4-1-16,7 10 1 16,5-3-1-16,3-5 0 15,8-2-1-15,4-1 1 16,6-2-3-16,6-5 1 15,3-3-2-15,3-6 1 16,-4-5-2-16,7-5 0 16,0-5 0-16,6 5 1 15</inkml:trace>
  <inkml:trace contextRef="#ctx0" brushRef="#br0" timeOffset="9879.2494">13075 8871 11 0,'21'-31'5'0,"-12"-9"0"0,-9 24 11 0,-3-5-14 16,3 5 1-16,-9-2 1 15,-3 4 0-15,-3 1-5 16,-3 5 0-16,-6 3 3 16,0-6 0-16,1 11-2 15,-1 14 1-15,3 4-1 16,3 9 0-16,3 4-1 16,6-2 0-16,3 3 0 15,6-11 1-15,3 3-1 16,6-8 0-16,6-5 0 15,3 2 0-15,3-8-1 16,3-8 1-16,5-12 0 16,-2-4 0-16,0-5 1 15,-6 6 0-15,-6-14 2 16,-3 6 0-16,-4-1 1 0,1 6 0 16,-3 5-1-16,0 3 1 15,-3 5-2-15,-3 11 1 16,3 4-2-16,0 7 0 15,3 2-1-15,0-1 0 16,3 4-2-16,0-6 1 16,0-2-2-16,3-6 1 15,3-5-2-15,0-5 1 16,-3-1-1-16,-1-4 1 16,1-6 1-16,-3 3 0 0,0 2 3 15,-3 1 0-15,0 4 0 16,-3 6 1-16,0 6 1 15,-3 4 0-15,0 3 0 16,0 6 0-16,0-3-1 16,0 0 1-16,3-3 0 15,0-3 0-15,3-2-1 16,0-5 0-16,3-6 0 16,3-5 0-16,0-5 0 15,3-3 1-15,2-5-2 16,-2 0 1-16,6 3-1 15,0-1 1-15,-3 8-1 16,0 6 1-16,-3 10-1 16,-1 11 0-16,-2 3 0 15,-3 2 0-15,-3 5-2 16,-3 1 1-16,3-3-5 0,3-3 1 16</inkml:trace>
  <inkml:trace contextRef="#ctx0" brushRef="#br0" timeOffset="10795.0913">14524 8551 10 0,'-17'-21'5'0,"-19"0"2"16,30 16 3-16,-6-1-8 16,0-4 0-16,-3 2 0 15,0 3 0-15,-3-1-3 16,-2 6 1-16,5 0 1 16,0 6 1-16,0 2-2 15,0 5 0-15,3 13 0 0,0 3 0 0,6 0-1 16,3 14 1-16,6 2 0 15,3 10 0-15,3 1 0 16,0-6 0-16,3 0 0 16,-3 1 1-1,0-9-1-15,0 0 0 16,0 6 0-16,-3-8 0 16,0-3-1-16,-3-8 0 15,0-5-3-15,0-8 1 16,-3-6-2-16,0-5 0 0</inkml:trace>
  <inkml:trace contextRef="#ctx0" brushRef="#br0" timeOffset="11125.536">14146 8729 8 0,'-9'5'4'0,"9"-10"0"15,0 5 4-15,6-3-6 16,3-5 0-16,3-3 0 16,6 1 1-16,6 5-4 15,9-1 0-15,2 4 2 16,1 2 0-16,-3 0 0 16,0-3 0-16,-1 6-1 0,-5-6 1 15,-3 6 0-15,-6-1 0 16,0 6 0-16,-3 5 0 15,-1 3-1-15,-2 5 1 16,-3 11-1-16,0 5 1 16,0-8-2-16,-3 0 1 15,0-2-4-15,-3-3 1 16,3-6-3-16,0-4 1 16</inkml:trace>
  <inkml:trace contextRef="#ctx0" brushRef="#br0" timeOffset="11860.0818">14578 8617 12 0,'0'6'6'0,"0"-6"-7"16,0 0 9-16,0 2-8 15,6 1 0-15,0 0-1 16,3 5 1-16,3-3-1 15,-3 8 0-15,0 8 0 16,2 1 0-16,-2 4 0 16,-3 0 0-16,0 1 0 15,0-3 1-15,-3-3 1 16,0-3 0-16,0-4 0 16,0-6 1-16,0-3 0 15,3-10 1-15,3-6-1 16,0-5 0-16,0-5-1 0,0 0 1 15,3 0-1-15,0-3 1 16,-3 5-1-16,2 6 1 16,-2 5-1-16,0 5 0 15,0 6 0-15,0 5 0 16,0 3-1-16,0 4 1 16,-3 4-1-16,-3 5 0 15,0-8 0-15,0 0 0 16,3-3-2-16,0 0 1 15,3 0-2-15,0-2 1 0,3-3-2 16,2-6 1-16,4-2-1 16,0-5 1-16,3 0 0 15,0-6 1-15,0-2 1 16,-3-3 1-16,-1 0 1 16,-2-5 0-16,-3 0 1 15,-3-3 1-15,-3 6 1 16,-6-1 0-16,-3 1 0 15,-3-1 1-15,-3 3-1 16,0 6 0-16,-6 4-2 16,1 4 1-16,-4 4-2 15,3 4 0-15,3 2-1 16,3 7 0-16,3 4-1 16,0 2 0-16,9-2 0 15,3-1 1-15,3-2-1 0,0 0 0 16,3-6-1-16,3-2 1 15,2-5-2-15,1-8 0 32,3-22-3-32,-3-2 1 15,-3 5-1-15,-3-5 1 16</inkml:trace>
  <inkml:trace contextRef="#ctx0" brushRef="#br0" timeOffset="12071.7592">15144 8401 8 0,'0'-48'4'0,"-3"6"0"0,0 34 5 15,3 0-6-15,-3 0 0 0,0 2 1 16,0 6 1-16,0 8-7 16,-3 6 1-16,3 4 4 15,0 14 0-15,3 2-1 16,3 6 0-16,3 2-1 16,3-2 1-16,0 8-1 15,2-3 1-15,4-3-3 16,-3-2 1-16,3-6-5 15,0 3 0-15,0-5-2 16,6-8 1-16</inkml:trace>
  <inkml:trace contextRef="#ctx0" brushRef="#br0" timeOffset="13076.187">15944 8686 12 0,'-12'-13'6'0,"6"8"0"0,3 2 8 16,-3-2-13-16,-3 0 1 15,1-1 0-15,-4 1 1 16,0 2-4-16,-3 3 1 0,0 6 2 16,-3-4 0-16,0 6-1 15,0 16 0-15,1 2-1 16,2 6 1-16,6 0-2 16,3 0 1-16,6-6 0 15,3-2 0-15,3-3-1 16,6-5 1-16,2-11-1 15,4-2 1-15,6-8-1 16,0-6 1-16,0-5-1 16,-3-5 0-16,-1 0 1 15,-5-3 0-15,0 0 0 16,-6 3 0-16,0 5 1 16,-3 6 1-16,-3 4-1 15,3 12 0-15,0 7 0 16,0 0 0-16,-3 8-1 15,6 0 0-15,0 1-1 0,0-7 1 16,0-1-1-16,0-4 1 16,-1-4-2-16,1-6 1 15,3-3-2-15,0-5 1 16,3-8-1-16,-3-5 0 16,0-6 0-16,0-2 0 15,0-2 1-15,0-6 0 16,-3-3 2-16,-1 8 0 15,-2 0 2-15,0 6 0 16,0 7 0-16,-3 9 0 0,0 2 0 16,-3 8 1-16,0 10-2 15,0 9 0-15,0 5 0 16,0-6 0-16,3 14-1 16,3-3 1-16,0 3-2 15,0-3 1-15,0-3-1 16,3 1 0-16,0-11-2 15,0-3 1-15,3-8-1 16,0-2 1-16,3-6-1 16,-1-7 0-16,1-11 1 15,-3-3 0-15,3 0 1 16,-3-5 1-16,0-3 0 16,0 0 1-16,-3-2 1 15,0 2 0-15,0 0 1 16,-3 3 0-16,-1 8 0 15,1 3 1-15,-3 4-1 16,0 4 0-16,-3 5-1 16,0 7 0-16,0 6-1 0,-6 5 1 15,3 6-2-15,0 7 1 16,3 9-1-16,0-1 1 16,3 3 0-16,6 6 0 15,0-6-1-15,6-3 1 16,3-5-3-16,-3-2 1 15,3-12-5-15,3-7 0 16,-1-2-1-16,4-6 1 16</inkml:trace>
  <inkml:trace contextRef="#ctx0" brushRef="#br0" timeOffset="16514.8869">17778 8599 16 0,'-15'-11'8'0,"-12"-5"-8"0,21 11 14 0,-3 3-13 16,-3-1 0-16,-3 3 0 16,-2 5 0-16,2 6-2 15,0 2 1-15,3 3 0 16,3-8 0-16,3 8-1 16,6 5 1-16,3-3-1 15,0 1 1-15,3-3-1 16,3-6 1-16,0-2 0 15,3-8 0-15,0-5 0 16,2-6 0-16,4 4 0 16,-3 1 0-16,-3-2 0 15,0 0 1-15,0-2 0 16,-6-3 0-16,0-1 0 16,0 1 1-16,0 2-1 15,-3 1 1-15,0 2-1 16,-3 8 0-16,3 3-1 15,0 5 1-15,0 5-1 16,3-5 0-16,0 8-1 16,-3 10 1-16,-1 3-1 15,4 8 1-15,-3 6 0 16,3-4 0-16,-3-7 0 16,0 0 1-16,-3-3 0 15,0 0 0-15,-3 0 0 0,-3-5 1 16,0 0 0-16,-5-6 0 15,-4-2 0-15,0-5 1 16,-6-3-2-16,0-6 1 16,-3-4-3-16,3-6 1 15,1-3-4-15,5 0 1 16,3-4-3-16,6-1 0 16,6-3-3-16,9-2 1 15</inkml:trace>
  <inkml:trace contextRef="#ctx0" brushRef="#br0" timeOffset="16799.9883">18087 8541 17 0,'-3'-13'8'0,"0"5"-4"15,3 8 14-15,-3 0-17 16,-3 0 1-16,0 5 0 15,-5 3 0-15,-1 5-3 16,0 6 0-16,0 4 2 16,0-9 0-16,3 9-1 15,3 4 0-15,3-1-1 16,3 1 1-16,3-6-1 16,3-5 0-16,3-3-3 15,6 3 1-15,0-8-3 0,3-8 1 16,2-3-1-16,1-5 0 15</inkml:trace>
  <inkml:trace contextRef="#ctx0" brushRef="#br0" timeOffset="17205.3883">18287 8575 16 0,'3'-10'8'0,"-6"10"-8"0,3 0 17 16,0 2-17-16,0 6 1 15,-3 3 0-15,-3 2 1 0,0 3-2 16,3-11 0-16,0 6 1 16,-3 5 0-16,6-1 0 15,0-4 0-15,-3 0-1 16,3-3 0-16,6-3 1 16,0-8 0-16,6-5-1 15,3 6 1-15,0-6-1 16,-1-6 1-16,1-1 0 15,0-4 0-15,-3 3-1 16,3 3 0-16,-6 2 1 16,3 6 0-16,-3 2 0 15,0 6 1-15,-3 8-1 16,0 2 1-16,0 0 0 16,0-8 0-16,-4 3-1 15,1 6 1-15,-3-1-3 16,3 0 0-16,0 0-3 15,0-2 1-15,0-6-4 0,3-2 1 16,3-8-3-16,3-6 1 16</inkml:trace>
  <inkml:trace contextRef="#ctx0" brushRef="#br0" timeOffset="17430.2751">18620 8493 10 0,'6'-8'5'0,"0"0"1"0,-3 6 5 0,3-1-9 15,0 6 0-15,3 2 1 16,0 0 0-16,3 6-4 16,3 2 1-16,-4 8 3 15,1-2 0-15,0 4-1 16,-3-7 1-16,-3 3-2 16,-3 5 1-16,-6 2-2 15,-3 3 0-15,-3 0-5 16,-6-2 1-16,-2-1-3 15,-4-7 0-15</inkml:trace>
  <inkml:trace contextRef="#ctx0" brushRef="#br0" timeOffset="18107.2954">19352 8546 13 0,'-6'0'6'0,"6"0"-2"16,0 0 8-16,3 3-11 16,0 2 0-16,3 0 1 15,3 3 0-15,3 0-3 16,3 3 1-16,3-1 1 16,6 1 1-16,0-1-1 15,-1 1 0-15,-2-3-1 16,0 0 1-1,3-8-1 1,-3 3 1-16,-6 2 0 0,-4 0 0 16,-2-5 1-16,0 5 0 15,-6 1 0-15,-3-6 1 16,0 0-1-16,0-3 1 16,-6 3-1-16,-3 5 1 15,-3 3-1-15,-2 6 0 16,-4-1-2-16,-3 3 1 15,-3 2-2-15,-3 3 1 16,-2 3-2-16,2 0 1 16,3-3-3-16,3-5 0 0,3 0-5 15,3-6 1-15</inkml:trace>
  <inkml:trace contextRef="#ctx0" brushRef="#br0" timeOffset="19531.4636">20385 8586 19 0,'-6'-24'9'0,"-6"-10"-5"0,9 28 12 0,-3-10-15 15,-2 0 0 1,-4-2 2-1,-3-3 0-15,-3 2-4 16,3 3 1-16,0 6 1 16,3-1 0-16,0 9-1 15,-3 2 1-15,3 8-2 16,-2 7 1-16,2 4-1 16,3 5 1-16,0 7-1 15,3 12 1-15,0-9 0 16,3 11 0-16,0 3 0 15,3 2 1-15,0 3-1 16,3-3 0-16,-6-5 0 16,3 0 0-16,0-5 0 0,0-3 1 15,0-3-2-15,-3-5 1 16,0-2-2-16,0-9 0 16,-3 4-3-16,3-9 0 15,0-3-2-15,-3-7 0 16</inkml:trace>
  <inkml:trace contextRef="#ctx0" brushRef="#br0" timeOffset="20104.1181">19963 8811 10 0,'-3'2'5'0,"6"-7"1"15,-3 5 5-15,6-5-10 16,2-1 1-16,4 1 0 15,9 0 1-15,6 0-4 16,6 2 1-16,2 0 1 16,1-2 1-16,0-6-3 15,0 3 1-15,-4 3-3 16,-2 0 0-16,-3 0-1 16,0-3 0-16,-4 0 0 15,-5-3 1-15,0 3 0 16,-3-2 1-16,-3-1 3 15,0 6 0-15,-3-1 2 16,-3 4 1-16,0 4 0 16,-3 6 1-16,0 6-1 15,-3 7 1-15,0 0-2 0,-3 3 1 16,0 0-3-16,3-3 1 16,0-5-1-16,0-3 0 15,3-3 0-15,0-2 0 16,3-10 0-16,3-6 0 15,5-6 0-15,4-4 1 16,3-8-1-16,0-1 1 16,0 9-2-16,0-1 1 15,-3 3 1-15,-4 3 0 16,-2 2-1-16,0 3 0 0,-3 6 0 16,0 2 0-16,0 2 0 15,-3-4 1-15,0 7-2 16,0 6 0-16,0-1 0 15,0 1 0-15,0-1-4 16,-3 1 1-16,0-3-4 16,3-3 0-16,0 3-2 15,0 0 0-15</inkml:trace>
  <inkml:trace contextRef="#ctx0" brushRef="#br0" timeOffset="20448.3514">20475 8591 13 0,'-9'0'6'0,"-18"13"-1"0,18-7 8 15,-6 4-12-15,-3-5 1 16,0 11 1-16,0 8 0 0,1 8-4 16,5 5 0-16,0 5 2 15,6 1 1-15,0-9-2 16,6-2 1-16,9-6-4 15,0-2 1-15,6-5-4 16,5-9 1-16</inkml:trace>
  <inkml:trace contextRef="#ctx0" brushRef="#br0" timeOffset="20703.9748">20802 8506 18 0,'12'-8'9'0,"3"22"-7"15,-9-4 14-15,3 3-15 0,0 9 1 16,-1 1 1-16,1 1 0 16,-3 11-4-16,-3 2 1 15,0 0 1-15,-6 2 1 16,-3 4-2-16,-3-6 0 15,-2-5-4-15,-4-3 1 16,-6 0-4-16,0-3 0 16</inkml:trace>
  <inkml:trace contextRef="#ctx0" brushRef="#br0" timeOffset="21259.4915">19769 8758 13 0,'-3'-3'6'0,"0"6"7"0,3-1 7 0,-6 6-18 16,-6-2 1-16,-9 4 1 16,-8 6 1-16,-7 10-7 15,-6 6 1-15,-2 0 1 16,-7 8 1-16,3 2-9 16,1-10 1-16</inkml:trace>
  <inkml:trace contextRef="#ctx0" brushRef="#br0" timeOffset="119403.6314">2097 11856 10 0,'24'0'5'0,"-9"-16"-3"0,-6 11 6 15,0-3-6-15,3-3 1 16,0 1 1-16,5-4 0 16,-5 12-5-16,3-11 0 15,0-1 4-15,0 1 0 16,-3-3-2-16,3 0 1 16,-6-5-1-1,-6 3 1-15,0-1-1 0,-3-2 1 16,-3 2-1-16,-6-2 1 15,-3 5-1-15,-3 1 0 16,-3 1 0-16,0 12 0 16,3 7-1-16,1 6 1 15,-4 4-1-15,0 7 1 16,0 4 0-16,-6 3 0 16,9-5 0-16,3-5 1 15,6 2 0-15,3 3 1 16,3-1-1-16,9 4 1 15,0-3-1-15,-3-1 0 16,3-4-1-16,3-1 1 16,3-2-1-16,-6-5 1 15,6-3-2-15,3-3 1 16,-1-5-4-16,4-5 1 16,3-6-5-16,0 1 1 0,0-4-5 15,-3 1 1-15</inkml:trace>
  <inkml:trace contextRef="#ctx0" brushRef="#br0" timeOffset="119569.9208">2445 11795 19 0,'12'11'9'0,"-6"-6"-5"16,-3-2 12-16,3 2-16 15,-3 0 1-15,3 3-1 16,0 0 0-16,0-3-3 15,3 1 0-15,3-4-3 16,0-2 0-16</inkml:trace>
  <inkml:trace contextRef="#ctx0" brushRef="#br0" timeOffset="120108.598">2758 11663 20 0,'0'-19'10'0,"-9"-12"-7"0,3 20 16 16,-3 0-15-16,0-2 0 16,-3 0 2-16,0 0 0 15,1 7-8-15,-1 4 1 0,0 2 4 16,3 8 0-16,-6 5-2 16,6 11 0-16,0 5-2 15,3 0 1-15,3-5-1 16,3-3 1-16,0 0-1 15,0-2 1-15,6-3-1 16,3-6 1-16,6-5 0 16,0-5 0-16,3-5 0 15,2 5 0-15,-5-8 0 16,3-2 0-16,0-4 0 16,-9 1 0-16,0 0-1 15,0 2 1-15,-3 6 0 16,0 5 0-16,0 5-1 15,0 14 1-15,-3-9-1 16,0 6 1-16,0 8 0 16,3 10 0-16,-3 1 0 15,0-6 0-15,-3 8 1 0,0 5 0 16,-3 1 0-16,0 2 0 16,0-3 0-16,-3-13 1 15,0 0-1-15,-12-5 1 16,0-3 0-16,-3-5 0 15,-3-3-1-15,3-5 0 16,-2-2-3-16,5-1 0 16,6-3-4-16,3-9 1 15,3-9-6-15,9-6 0 16</inkml:trace>
  <inkml:trace contextRef="#ctx0" brushRef="#br0" timeOffset="120288.5012">3044 11935 27 0,'3'6'13'0,"6"49"-13"16,-9-42 21-16,3 1-22 16,0 2 0-16,-3-6-12 15,3-5 0-15,3-7 12 16,3-11 1-16</inkml:trace>
  <inkml:trace contextRef="#ctx0" brushRef="#br0" timeOffset="129026.6286">4999 11308 10 0,'-17'11'5'0,"-4"-43"-2"15,18 32 6-15,-3-3-7 16,0-2 0-16,0 5 1 15,0 5 1-15,-3-5-5 16,-3 8 0-16,-3-8 3 16,0 6 1-16,0 2-2 0,1 2 0 15,2 6-1-15,3 5 0 16,6 6 0-16,3-6 0 16,6 8 0-16,3 5 0 15,5 9 0-15,-2 10 0 16,-3-14 0-16,0 4 0 15,0 2 0-15,-3 0 0 16,0-6 0-16,-3 1 1 16,0-8-1-16,-3-6 0 15,3-5-2 1,-3-5 0-16,0-5-3 16,0-6 1-16,-3-8-2 15,-3-7 1-15</inkml:trace>
  <inkml:trace contextRef="#ctx0" brushRef="#br0" timeOffset="129252.9703">4648 11512 12 0,'-3'-3'6'0,"3"3"-4"15,0 0 12-15,0 0-15 16,6-2 1-16,12-4 0 15,6 1 1-15,6 5-1 0,5 5 1 16,-2-2-1-16,0 0 1 16,0-3 0-16,-1 0 0 15,1 2-4-15,0-7 1 16,-1 8-3-16,1-9 1 16</inkml:trace>
  <inkml:trace contextRef="#ctx0" brushRef="#br0" timeOffset="129506.4526">5327 11306 16 0,'-3'0'8'0,"-18"8"-6"15,15-3 13-15,0 8-14 16,0-2 1-16,-3 12 0 15,0 7 0-15,0-9-3 16,0 11 0-16,9 7 2 16,-3 1 0-16,6 0-1 15,0-6 0-15,6-5-3 16,6-5 0-16,0-14-3 16,3-4 1-16</inkml:trace>
  <inkml:trace contextRef="#ctx0" brushRef="#br0" timeOffset="129884.6218">5482 11374 17 0,'-6'-2'8'0,"6"7"-6"0,0 0 12 16,0 6-13-16,0 7 1 15,0 4 0-15,0-9 0 16,0 3-3-16,0 5 0 15,0-5 2-15,0 0 0 16,0 0-2-16,3-1 1 16,0-7 0-16,3-8 0 15,-1-8-1-15,7-2 1 0,-3-1 0 16,0 1 0-16,0-4 0 16,0 1 0-16,0 0 0 15,0 2 0-15,-3 1 0 16,3 5 1-16,0 2 0 15,-3 6 1-15,0 2 0 16,3 3 0-16,-3-8 0 16,0 5 0-16,-1 8-1 15,1-2 0-15,0-1-4 16,3 1 1-16,0-6-6 16,3 1 1-16</inkml:trace>
  <inkml:trace contextRef="#ctx0" brushRef="#br0" timeOffset="130108.0065">5866 11306 16 0,'8'-11'8'0,"13"32"-5"0,-12-10 9 16,0 5-11-16,-3 2 1 15,0 6 0-15,3-3 1 16,-9 6-4-16,-3 10 1 16,-3-3-1-16,0 3 1 15,-3-8-5-15,0-2 0 0</inkml:trace>
  <inkml:trace contextRef="#ctx0" brushRef="#br0" timeOffset="130724.7768">6366 11319 9 0,'-3'3'4'0,"9"-3"2"15,-6 0 0-15,0 0-5 16,6 0 1-16,2 0 1 16,4-3 1-16,3 3-5 15,3 0 0-15,0 0 2 16,0 0 1-16,3 0-1 15,0-3 0-15,-1 3-1 16,-5 0 0-16,0 0-3 16,-3 0 0-16,-3 0-2 15,0 0 1-15</inkml:trace>
  <inkml:trace contextRef="#ctx0" brushRef="#br0" timeOffset="130949.8931">6428 11435 10 0,'-3'3'5'0,"3"2"-2"0,0-5 6 16,6 3-8-16,3 0 0 0,0-1 1 16,3 1 0-16,3-3-3 15,0 0 0-15,2 0 2 16,4-3 0-16,3 1-4 15,0-1 1-15,0 0-2 16,3 3 0-16</inkml:trace>
  <inkml:trace contextRef="#ctx0" brushRef="#br0" timeOffset="131444.0363">6890 11295 14 0,'-3'-8'7'0,"0"21"-5"0,3-18 13 16,0 8-14-16,0 7 0 15,-3 9 1-15,0-6 1 16,0 19-4-16,3-8 1 16,0 5 1-16,0-3 0 15,3 1-1-15,0-11 1 16,0-3-1-16,0-8 1 16,2-10 0-16,4-1 0 0,0-9-1 15,0-9 1-15,0-5 0 16,0 0 0-16,3 5-1 15,0 8 0-15,0 5 0 16,-3-5 1-16,6 8-1 16,0-2 1-16,2 5 0 15,-2 2 0-15,0 6 0 16,0 5 0-16,0 7 0 16,-3 4 0-16,0 2-1 15,0 0 1-15,0-5-5 16,-1-3 1-16,-2-2-5 15,0-6 1-15,0 1-1 16,0-4 1-16</inkml:trace>
  <inkml:trace contextRef="#ctx0" brushRef="#br0" timeOffset="131758.2795">7268 11007 20 0,'5'5'10'0,"16"-2"-10"0,-15-1 20 15,3 6-19-15,0 5 1 16,0 1 1-16,-3 4 0 16,0 1-3-16,-3 4 0 0,-3 4 2 15,-3 2 1-15,0 0-2 16,0-5 0-16,0-8-1 15,3 0 0-15,0-6-1 16,3-2 1-16,3 0-2 16,3 0 1-16,6-8-2 15,0-3 0-15,0 3-3 16,-1 0 1-16,4 3-3 16,3 0 1-16</inkml:trace>
  <inkml:trace contextRef="#ctx0" brushRef="#br0" timeOffset="131939.3818">7747 11467 20 0,'-6'16'10'0,"-3"-5"-14"0,9-4 17 15,-3 1-22-15,0 8 0 16</inkml:trace>
  <inkml:trace contextRef="#ctx0" brushRef="#br0" timeOffset="132600.2582">9250 11237 16 0,'-21'-29'8'0,"-21"-8"-5"0,31 31 15 15,-4 4-17-15,0-1 0 16,-3 8 1-16,0 9 0 15,-3 7-3-15,3-5 0 16,6 5 2-16,6 3 0 16,3 2-1-16,9-2 0 15,0-3-1-15,0-5 1 16,3-8-1-16,3-5 0 16,6-9-1-16,0-4 1 15,0-4 0-15,-3 9 0 16,-3-5 1-16,-4 2 0 15,-2-3 0-15,-3 6 1 0,0-1 0 16,-3 9 0-16,0-3 0 16,3 8 1-16,3 13-1 15,3 11 0-15,3 2-1 16,0 11 1-16,-3 8-1 16,0 5 1-16,-6-7 0 15,-3-9 0-15,-3 3 1 16,-6 0 0-16,-3-5 0 15,-6-3 0-15,-3-11-2 16,1-10 0-16,-1-11-4 16,0-13 0-16,6-10-5 15,9-1 1-15</inkml:trace>
  <inkml:trace contextRef="#ctx0" brushRef="#br0" timeOffset="132901.5643">9982 11044 11 0,'-21'16'5'0,"6"5"5"0,12-11 3 0,-2 6-11 16,-1 5 0-16,0 14 1 16,3-11 0-16,0 2-4 15,3 3 0-15,3 0 2 16,9 0 0-16,-1-5-3 16,4-5 1-16,0-6-5 15,6-8 0-15</inkml:trace>
  <inkml:trace contextRef="#ctx0" brushRef="#br0" timeOffset="133215.427">10226 11187 18 0,'-3'29'9'0,"-3"0"-6"15,6-16 13-15,-3-5-15 0,3 0 0 16,-3 5 0-16,3-2 1 15,0-1-3-15,3-2 1 16,0-2 1-16,3-9 1 16,3-2-1-16,0 5 0 15,3-11-1-15,3 0 1 16,0-7-1-16,0 7 0 16,-3 3 0-16,2 3 1 15,-5 8 0-15,0 10 1 16,3-5 0-16,-3 5 0 0,-3 0 0 15,-3 1 0-15,0-1-4 16,3-3 0-16,0-2-6 16,6-5 0-16</inkml:trace>
  <inkml:trace contextRef="#ctx0" brushRef="#br0" timeOffset="133441.9404">10640 11017 18 0,'12'19'9'0,"15"42"-4"15,-21-46 9-15,3 9-12 16,-1 5 1-16,1-5 3 16,0 5 0-16,-3 6-8 15,-6 4 1-15,-6 1 1 0,-6-11 1 16,-8 0-6-16,-4-10 0 15,3-1-4 1,9-10 1-16</inkml:trace>
  <inkml:trace contextRef="#ctx0" brushRef="#br0" timeOffset="133800.9259">11476 11179 13 0,'-3'-6'6'0,"12"20"1"15,-6-12 8-15,6 1-15 16,0 2 1-16,3-2-1 16,3 2 1-16,0-2-3 15,0-3 1-15,-3 0-4 16,0 0 1-16,-4 0-1 0,1 5 0 15</inkml:trace>
  <inkml:trace contextRef="#ctx0" brushRef="#br0" timeOffset="133965.7386">11467 11306 18 0,'-5'-16'9'0,"7"18"-10"0,1-2 18 16,3 0-16-16,3 0 0 15,6 0 0-15,6 0 0 16,3 0-3-16,0 3 0 0,2 2-3 16,7-2 0-16</inkml:trace>
  <inkml:trace contextRef="#ctx0" brushRef="#br0" timeOffset="134491.3464">12110 11163 17 0,'0'26'8'0,"0"32"-4"0,0-52 11 15,0 2-14-15,-3 5 1 16,0 5 0-16,0-2 0 16,0 0-3-16,1-3 1 15,2-2 1-15,0-3 0 16,0 0 0-16,0-6 0 15,5-7-1-15,1-3 1 16,0-5-1-16,6 5 1 0,0-5-1 16,3-3 1-16,0-3-1 15,0 1 1-15,0 2-1 16,0 3 1-16,-1 5 0 16,1 8 1-16,0 0-1 15,3 11 1-15,-6 4 0 16,-3-9 0-16,0 4-1 15,-3 9 0-15,0-3-2 16,0 0 0-16,-3-3-2 16,0-3 0-16,0-2-5 15,3-5 0-15,3-3-1 16,-1-5 0-16</inkml:trace>
  <inkml:trace contextRef="#ctx0" brushRef="#br0" timeOffset="134822.4621">12530 10837 25 0,'9'3'12'0,"0"21"-13"0,-6-19 25 16,0 3-22-16,0 5 0 15,-3 3 1-15,0 3 0 16,-3-3-4-16,0-1 0 16,0 4 2-16,0-1 0 0,3-2-1 15,0-2 1-15,0-1-1 16,0-5 0-16,3-3-1 16,3-2 1-16,0-1 0 15,3 1 0-15,3-3-4 16,6 0 1-16,-1 3-4 15,1 2 0-15,-3 0-2 16,3 6 1-16</inkml:trace>
  <inkml:trace contextRef="#ctx0" brushRef="#br0" timeOffset="134987.2681">12944 11356 8 0,'0'16'4'0,"-9"16"-10"0,3-19 3 16</inkml:trace>
  <inkml:trace contextRef="#ctx0" brushRef="#br0" timeOffset="136519.0375">14560 11068 11 0,'-3'13'5'0,"3"26"-2"0,0-28 10 0,-3 8-12 15,0 2 0-15,0 8 1 16,-3-11 1-16,0-4-4 15,3-4 1-15,-3 1 1 16,0-3 1-16,6-3-1 16,6-2 1-16,-3 5-1 15,3-8 0-15,6-14-1 16,3-4 1-16,3-3 0 16,-3-3 0-16,3-3 0 15,-3 4 0-15,-1 4 0 16,1 8 0-16,0 6 1 15,-3 5 0-15,0 8-1 16,0 3 1-16,-3 5-1 16,-3 5 1-16,0 3-1 15,-3-9 1-15,-3 4-3 16,3-3 1-16,-3 0-5 0,0 0 1 16,0 2-4-16,3-7 0 15</inkml:trace>
  <inkml:trace contextRef="#ctx0" brushRef="#br0" timeOffset="137106.3613">15263 11131 20 0,'6'-3'10'0,"11"11"-8"0,-8-8 20 0,3-2-22 15,0 2 1-15,3 0 0 16,-3 0 0-16,3 0-2 15,0-3 1-15,0 3-2 16,-1-3 1-16,1 3-4 16,-3 0 1-16,0 0-3 15,-3 6 0-15</inkml:trace>
  <inkml:trace contextRef="#ctx0" brushRef="#br0" timeOffset="137315.1609">15340 11306 14 0,'0'-3'7'0,"3"11"-1"15,3-5 11-15,0-1-16 16,0 1 1-16,3 2-1 0,3-2 1 16,5-1-4-16,1-2 1 15,0 3-2-15,0-3 1 16,3-3-4-16,-3-2 0 15,0 0 0-15,-1 0 0 16</inkml:trace>
  <inkml:trace contextRef="#ctx0" brushRef="#br0" timeOffset="141774.1525">14911 11308 10 0,'-9'3'5'0,"12"0"-4"0,-3-3 6 15,0 0-7-15,0 2 0 16,0 6 1-16,0 5 0 15,0 3-2-15,3 3 1 16,0-3 0-16,3 0 1 16,3-3 0-16,0-3 0 15,0-2 0-15,0-5 1 16,3-3-1-16,0-5 1 16,0-6 0-16,0-2 0 15,-3-3 0-15,-1 3 0 16,-5-3 0-16,-3 3 0 15,-3 2-1-15,-5-2 1 0,-1 2-1 16,-6 3 1-16,-3 3-2 16,0 2 1-16,3 3-2 15,3 0 0 1,0 0-4 0,3 3 1-16,6 0-2 15,3 2 0-15</inkml:trace>
  <inkml:trace contextRef="#ctx0" brushRef="#br0" timeOffset="142327.9592">15795 11020 6 0,'-3'0'3'0,"3"-11"2"15,0 11 1-15,0 0-6 16,0 6 1-16,0 7-1 16,0 11 1-16,0 2-1 15,3 8 0-15,0-2 0 16,3 0 1-16,0-3-1 16,3-8 1-16,6-2-1 15,-3-6 1-15,6-2 0 16,-3-3 0-16,3-11 0 15,2-8 1-15,1-10 0 16,0-3 1-16,0-5-1 16,-3-8 1-16,-6 8-1 15,-3-3 1-15,-3 1-1 0,-3-1 0 16,-9 8 0-16,-12 6 0 16,-6 4-1-16,-9 9 1 15,0 10-2-15,-2 6 1 16,-1-1-2-16,6 6 1 15,6 8-5-15,10 0 1 16,5 2-3-16,6 6 0 16</inkml:trace>
  <inkml:trace contextRef="#ctx0" brushRef="#br0" timeOffset="142511.0356">16248 11491 12 0,'-12'3'6'0,"-3"44"-7"16,9-36 7-16,0 2-12 16,-3 5 1-16</inkml:trace>
  <inkml:trace contextRef="#ctx0" brushRef="#br0" timeOffset="142900.1093">17659 10851 13 0,'-6'-6'6'0,"12"14"-3"0,-6-5 12 0,0 7-15 16,0 12 1-16,0 4 0 16,0 11 0-16,0 13-1 15,-3 11 0-15,0-5 0 16,0 2 0-16,3 0-2 16,0-5 1-16,6-8-4 15,0-16 0-15</inkml:trace>
  <inkml:trace contextRef="#ctx0" brushRef="#br0" timeOffset="143199.5134">17906 11110 19 0,'0'-24'9'0,"-3"3"-10"0,3 18 16 15,-6 1-15-15,-3-1 0 16,-3 3-1-16,-6 5 1 15,-6 8 0-15,-2 6 0 16,-1 2-1-16,3 0 1 16,6 3 0-16,3-3 0 15,3-2 0-15,3-3 0 16,6-3 0-16,3 5 1 16,9-4-1-16,3-6 1 15,6 0-1-15,6 2 1 16,3-5-3-16,-4 1 0 0,1-1-3 15,0-2 1-15,9-1-2 16,6-2 1-16</inkml:trace>
  <inkml:trace contextRef="#ctx0" brushRef="#br0" timeOffset="143486.0808">18608 11049 6 0,'-6'-5'3'0,"6"5"3"16,0 0 4-1,3 2-8 1,3-2 0-16,3-2 1 0,6 4 1 15,3-2-6-15,6 0 1 16,-1 3 2-16,1 0 1 16,0 2-4-16,-3-2 1 15,0-3-4-15,-3-3 1 16</inkml:trace>
  <inkml:trace contextRef="#ctx0" brushRef="#br0" timeOffset="143739.0635">18635 11192 10 0,'0'8'5'0,"15"-3"2"16,-6-8 5-16,3 3-11 15,3 3 1-15,2-3 0 16,4 0 1-16,0 0-4 15,0 0 0-15,0-3 1 16,0 6 0-16,-1 2-3 16,4 1 1-16,3-1-3 15,3 3 0 1</inkml:trace>
  <inkml:trace contextRef="#ctx0" brushRef="#br0" timeOffset="144025.6974">19659 10769 7 0,'9'-14'3'0,"-6"14"0"0,0 6 2 0,0 4-1 15,0 9 0-15,-3 5 1 16,-3 10 1-16,-3 6-8 16,0 2 1-16,-3 8 4 15,-3 6 0-15,0 2-3 16,-3-13 1-16,3-3-4 16,6-5 0-16,0-2-2 15,9-4 0-15</inkml:trace>
  <inkml:trace contextRef="#ctx0" brushRef="#br0" timeOffset="144400.4493">19852 11197 8 0,'-3'35'4'0,"12"12"-1"0,-6-39 3 16,3-3-6-16,3-2 1 16,6 0 0-16,-3-1 0 15,3-4-1-15,0-1 0 16,0-2 1-16,0-8 1 16,5-1-1-16,-2-2 1 15,3-2-1-15,-3-1 0 16,-3 1 0-16,-3-1 1 15,-6 1-1-15,-6-3 0 0,-6-6 0 16,-3 9 1 0,-3 2-1-16,-6 3 1 0,0 2-1 15,-3 0 0-15,-2 14-2 16,-1 5 1-16,3 3-3 16,3 4 0-16,0 1-3 15,6 3 1-15</inkml:trace>
  <inkml:trace contextRef="#ctx0" brushRef="#br0" timeOffset="144849.7425">20245 11221 9 0,'6'26'4'0,"9"-18"-2"0,-6-8 3 16,3 0-4-16,3-5 0 15,6 0 2-15,-3-6 0 0,2 1-3 16,1-6 0-16,0-3 3 16,-3-2 0-16,3-3-1 15,-3-5 1-15,-6 5 0 16,-6 1 0-16,-6 1-1 16,-6-1 1-16,-6 7-1 15,-6 2 0-15,-6 9-2 16,-3 8 1-16,0-1-2 15,4 9 1-15,2 5-3 16,0 2 0-16,9 1-4 16,3-3 0-16,6-3 1 15,3-2 0-15</inkml:trace>
  <inkml:trace contextRef="#ctx0" brushRef="#br0" timeOffset="145241.8391">20689 11168 9 0,'3'37'4'0,"6"-18"-2"0,-3-17 7 15,3-2-8-15,3 3 0 16,5-3 2-16,1-5 1 0,3-6-4 16,3-2 0-16,3-3 3 15,-1 0 0-15,4-5 0 16,0-6 1-16,-3 1-2 16,-3 0 1-16,-10-1 0 15,-5 1 1-15,-9 2-1 16,-6 3 0-16,-5 5-1 15,-7 5 1-15,-9 9-3 16,-9 7 1-16,-5 5-5 16,2 1 0-16,-3 5-5 15,-2 5 1-15,5 3-1 16,-6 2 0-16</inkml:trace>
  <inkml:trace contextRef="#ctx0" brushRef="#br0" timeOffset="146082.6551">4818 12946 17 0,'-18'0'8'0,"21"-16"-1"16,-3 8 8-16,3 11-15 15,-3-3 1-15,3-5-1 16,-3 5 0-16,0 0-1 15,0-6 1-15,0 6-3 16,6 3 1-16,0 5-4 0,0 0 0 16</inkml:trace>
  <inkml:trace contextRef="#ctx0" brushRef="#br0" timeOffset="146264.3277">4681 13205 13 0,'-9'11'6'0,"6"-3"-6"0,3-8 8 0,0 3-8 15,0-1 0-15,3 1-3 16,0-1 0-16,3-2 1 16,6 0 0-16</inkml:trace>
  <inkml:trace contextRef="#ctx0" brushRef="#br0" timeOffset="146428.7869">4916 13197 14 0,'0'3'7'0,"3"0"-4"16,-3-3 13-16,0 2-16 16,0 1 1-16,0 0-1 15,0-1 1-15,3 1-5 16,0-3 1-16,3 3-2 15,9-1 0-15</inkml:trace>
  <inkml:trace contextRef="#ctx0" brushRef="#br0" timeOffset="148379.4678">6767 12893 6 0,'0'3'3'0,"-3"-19"3"0,3 11 0 15,-2-3-5-15,-4-3 1 16,-3-2 0-16,0 0 1 16,0-1-3-16,-3 4 0 15,0 2 2-15,0-3 1 0,-3 6-1 16,0 0 0-16,0 5-1 15,3 2 1-15,-2 4-2 16,-1 7 1-16,3 0-1 16,0 6 1-16,3-1-1 15,3 11 0-15,3 6 0 16,0 4 0-16,3 1 0 16,3-6 1-16,0 6-1 31,0-3 0-31,0 0 0 15,0-8 1-15,-3 8-1 16,3-2 1-16,-3-11-2 16,0-1 1-16,3 4-2 15,-3-3 1-15,-3-1-3 16,0-9 0-16,0-1-2 0,0-5 1 16</inkml:trace>
  <inkml:trace contextRef="#ctx0" brushRef="#br0" timeOffset="148590.5582">6407 13184 11 0,'-3'13'5'0,"6"-36"-3"0,0 17 7 16,3 4-8-16,3 4 0 15,6 1 1-15,0 0 0 0,3 2-3 16,6-2 1-16,2-3 1 15,4 2 0-15,0 1-3 16,3-8 0-16,-4 5-2 16,-2-3 0-16</inkml:trace>
  <inkml:trace contextRef="#ctx0" brushRef="#br0" timeOffset="149250.3363">7086 13023 12 0,'-6'0'6'0,"3"8"-5"15,6 0 9-15,-3 8-9 16,0-3 1-16,-3 0 0 15,0 8 0-15,0-8-3 16,3-2 1-16,0 0 1 16,0-1 0-16,0-2-1 15,0-3 1-15,3-2 0 16,3-3 0-16,0-8 0 16,6 3 0-16,-3-6 0 0,0 3 1 15,0 0-2-15,-3 0 1 16,3 8 0-16,-1 8 0 15,1 0-1-15,0-2 1 16,0 1-1-16,-3 4 1 16,-3 0-2-16,3-3 1 15,3 0-5-15,-6-3 1 16,-3 0-2-16,3-5 0 16</inkml:trace>
  <inkml:trace contextRef="#ctx0" brushRef="#br0" timeOffset="149474.3326">6955 12949 15 0,'-24'31'7'0,"12"12"-5"15,12-30 12-15,-3 13-14 16,3-4 1-16,0 4-1 15,0 1 1-15,3-1-2 16,3 0 1-16,0-2-2 16,3-5 0-16,3-6-3 15,3-2 0-15</inkml:trace>
  <inkml:trace contextRef="#ctx0" brushRef="#br0" timeOffset="149686.0618">7330 12986 10 0,'24'13'5'0,"-3"6"1"0,-12-12 5 16,0 4-10-16,-1 8 0 16,1 7-1-16,-3-7 1 15,-6 4-2-15,-3 1 1 16,0 3-2-16,-3-1 0 15,-2-2-2-15,-1 2 0 16</inkml:trace>
  <inkml:trace contextRef="#ctx0" brushRef="#br0" timeOffset="150510.9128">8226 12750 13 0,'-6'3'6'0,"-3"18"-3"0,6-13 10 0,0 8-13 16,0 5 0-16,0 0 1 15,3 8 0-15,0 6-1 16,0 10 0-16,3-8 1 16,0 2 0-16,3-4 0 15,3-6 0-15,3 0-1 16,3-3 1-16,3-4-1 15,3-4 0-15,-1-2 0 16,1-5 1-16,3-6-1 16,0-2 1-16,3-3-1 15,-1-3 1-15,-2-2 0 16,3-3 0-16,-3 0 0 16,-3 0 0-16,-4-5 0 15,-2-3 0-15,-3-3 0 16,-3-5 1-16,0 1 0 0,-6-4 1 15,-3-7-1-15,-3 2 0 16,-6 3 0-16,0 0 0 16,0 0 0-16,-3 2 0 15,1 1-2-15,-1 2 1 16,0 3-1-16,0-3 1 16,0 5 0-16,0 4 0 15,-6 1-1-15,6 9 0 16,0-6 0-16,-3 6 1 15,1 3-1-15,-1 4 0 16,3-2-1-16,0 0 1 0,0-2-1 16,-3-1 1-16,0-2-1 15,0 2 0-15,3 3-3 16,1 3 0-16,-1 5-5 16,3 2 0-16</inkml:trace>
  <inkml:trace contextRef="#ctx0" brushRef="#br0" timeOffset="150887.8171">7696 13065 9 0,'-6'-5'4'0,"12"2"3"0,-3-2-3 16,-3 5-2-16,6 0 1 15,3 0 0-15,3 0 0 16,3 3-5-16,0-1 1 0,0-2 3 16,2 0 0-16,1-5-2 15,0 0 0-15,-3 5-4 16,0-6 1-16,-3 6-1 16,-3 0 0-16</inkml:trace>
  <inkml:trace contextRef="#ctx0" brushRef="#br0" timeOffset="151066.8339">7765 13150 11 0,'9'8'5'0,"14"-3"-5"15,-11-5 8-15,0 3-8 16,3-6 0-16,3 3-3 15,0-3 1-15,6 3 0 0,2-5 1 16</inkml:trace>
  <inkml:trace contextRef="#ctx0" brushRef="#br0" timeOffset="152328.0607">9235 12893 10 0,'-6'0'5'0,"0"-16"0"0,3 11 8 15,0 0-12-15,0-1 0 16,-3 1 1-16,0 0 1 0,-3 2-4 15,-3 3 1-15,-2 5 2 16,2-2 0-16,-3 5-2 16,3 0 1-16,3-3-1 15,0 8 1-15,3 6-2 16,3 0 1-16,0-1-1 16,3 3 0-16,3-8 0 15,0-2 0-15,3-3 1 16,0-5 0-16,3-9 0 15,0-4 0-15,3-6 0 16,0 0 1-16,3 3-1 16,-4 2 1-16,-2 6-1 15,0 2 0-15,-3-2 1 16,-3 2 0-16,0 1 0 16,-3 2 0-16,0 0-1 15,0 0 1-15,0-6-1 16,0 14 0-16,3 11 0 15,3 7 0-15,0 11-1 16,0 3 1-16,0-3 0 16,0 0 0-16,0 0 0 15,-3 0 0-15,0 0 0 0,-3-8 1 16,0-2 0-16,-3 2 0 16,-3-3 0-16,-3-4 1 15,-3-4-1-15,-3-2 0 16,-3-6-1-16,0-7 0 15,1-11-4-15,2 3 1 16,6-8-4-16,3-14 0 16</inkml:trace>
  <inkml:trace contextRef="#ctx0" brushRef="#br0" timeOffset="152585.0527">9506 12777 16 0,'-3'2'8'0,"3"6"-4"16,0 0 12-16,-3 3-14 15,0 2 0-15,-3 0 1 16,0 6 1-16,0 10-6 16,3 0 1-16,0-5 2 15,3 5 0-15,3-8-2 16,6-5 1-16,3 0-3 15,0-8 0-15,0 0-2 16,3-8 0-16,0-8-2 16,-1-3 1-16</inkml:trace>
  <inkml:trace contextRef="#ctx0" brushRef="#br0" timeOffset="152958.148">9714 12816 12 0,'0'3'6'0,"3"10"-1"0,0-5 10 16,0 0-14-16,0 0 1 15,0 5 0-15,-3 3 0 0,0 0-3 16,3 3 1-16,-3-9 1 16,0 1 0-16,0-3-1 15,6-6 1-15,-3 1-1 16,0-11 0-16,3-3 0 15,0 4 1-15,3-4-1 16,0 0 1-16,-3 3 0 16,3 0 0-16,-3 3-1 15,3 0 1-15,-1 2 0 16,-2 3 1 0,3 3-1-1,0 7 0-15,-3 4-1 16,6-1 1-16,-3 0-3 15,0-2 0-15,0-6-3 16,-3 3 0-16,6-5-2 16,-3-1 0-16</inkml:trace>
  <inkml:trace contextRef="#ctx0" brushRef="#br0" timeOffset="153363.3657">10015 12777 12 0,'0'0'6'0,"3"13"1"16,0-8 7-16,0 3-13 16,3 0 1-16,-3 3 1 15,0-1 0-15,3 1-4 16,-3 2 1-16,0 6 2 15,-3 4 0-15,0 1-1 16,0 5 0-16,-3-2-2 16,0 7 0-16,0-5-3 15,-3 0 0-15,0-7-2 16,-3-1 0-16</inkml:trace>
  <inkml:trace contextRef="#ctx0" brushRef="#br0" timeOffset="188660.132">11080 5845 9 0,'-11'-6'4'0,"-1"14"0"15,9-5 4-15,-3-8-7 16,0 10 1-16,-3 11 0 0,0 5 1 15,0 11-4-15,0 7 1 16,-3 4 2-16,6-6 0 16,3 0-1-16,0 0 0 15,3-3-1-15,6-2 1 16,3-6-1-16,6-4 0 16,3-4-2-16,3-5 0 15,6-7-3-15,5-6 1 16</inkml:trace>
  <inkml:trace contextRef="#ctx0" brushRef="#br0" timeOffset="188887.2038">11405 5943 8 0,'-3'5'4'0,"6"24"0"0,-3-16 2 0,0 6-5 16,0 2 1-16,0 3-1 16,0-3 1-16,0 0-3 15,0-2 0-15,0-4 0 16,0 4 1-16,0-6-4 16,0-2 1-16</inkml:trace>
  <inkml:trace contextRef="#ctx0" brushRef="#br0" timeOffset="189081.5298">11378 5797 9 0,'-6'0'4'0,"6"3"-3"15,3-1 6-15,0 1-7 0,0 2 1 16,3 1-1-16,0 1 0 15,3-4-2-15,3 2 0 16,6 3-1-16,6 11 1 16</inkml:trace>
  <inkml:trace contextRef="#ctx0" brushRef="#br0" timeOffset="189606.9177">11682 5953 13 0,'-15'-24'6'0,"-3"35"-2"0,12-14 12 0,-3 3-15 16,-3 3 0-16,-3 7 1 15,-3 9 0-15,1 7-3 16,-1 9 0-16,0-6 1 16,6-3 1-16,3 1-2 15,3-3 0-15,6-3 0 16,3-5 0-16,6-3 0 15,3-8 1-15,6-5 0 16,0-8 0-16,5 3 0 16,1-8 1-16,-3-6 0 15,0 1 0-15,-6-3 0 16,-3-3 0-16,-3 8 0 16,-3 3 0-16,-3-1 0 15,0 1 1-15,-3 3-1 16,0 4 0-16,0 6-1 15,0 6 0-15,0 9-1 0,-3 7 0 16,6-1 0-16,0 8 0 16,0 5 0-16,2 3 1 15,1-8 0-15,-3 14 1 16,-3-1-1-16,-3-2 1 16,0 5-1-16,-8-5 1 15,-1-1 0-15,-3-7 0 16,-3-3 0-16,-3-8 0 15,-3-8-1-15,-3-10 1 16,1-14-4-16,-1-10 1 0,6-10-5 16,9-4 1-16,9 3-1 15,15-5 0-15</inkml:trace>
  <inkml:trace contextRef="#ctx0" brushRef="#br0" timeOffset="190012.3452">11899 5977 13 0,'-3'37'6'0,"-3"3"-5"16,6-27 12-16,0 3-13 15,-3 0 1-15,3 0 0 16,0-1 1-16,0 1-3 15,0-2 1-15,0-4 0 0,0-2 1 16,0-5-1-16,3-6 1 16,3-5 0-16,3 5 0 15,0-10 0-15,3 0 1 16,0-3-1-16,0 0 1 16,0 0 0-16,-1 3 0 15,1 5-1-15,0 8 0 16,0 5 0-16,0 3 1 15,-3 8-1-15,0-8 0 16,0 5-1-16,-3 1 1 16,0-1 0-16,0 0 0 0,0 0-4 15,0-2 1-15,0-3-4 16,0-3 0-16,0-2-2 16,2-6 1-16</inkml:trace>
  <inkml:trace contextRef="#ctx0" brushRef="#br0" timeOffset="190327.0228">12203 6091 10 0,'0'8'5'0,"12"18"-2"16,-6-21 7-16,-1 1-9 16,7-1 1-16,0 3 1 15,3 0 0-15,3 0-4 16,-3-3 1-16,0 0 2 15,-3-5 0-15,0-5 0 0,2 2 0 16,-2-4-1-16,0-7 1 16,0-2 0-16,-6-5 0 15,-6 3 1-15,-3-3 0 16,-6 2 0-16,-6 3 1 16,-2 6-1-16,-7 2 0 15,-6 8-2-15,0 10 1 16,0 6-3-16,7 5 0 15,5-2-4-15,9-9 1 16,9 1-5-16,12-3 0 16</inkml:trace>
  <inkml:trace contextRef="#ctx0" brushRef="#br0" timeOffset="191077.6875">12548 5990 7 0,'0'0'3'0,"0"5"4"0,0 3-4 16,3 3-2-16,0 7 0 15,0 6 0-15,0-5 0 16,0-6-1-16,0 3 1 16,0-3 0-16,0 0 0 15,0-2-1-15,0-3 1 16,0-3 0-16,-3-5 0 15,6 0-1-15,0-2 1 16,3-9-1-16,-1-5 1 16,4 0 0-16,-3-2 0 15,-3-1-1-15,3 9 1 16,0-1-2-16,0 3 1 16,3 3-1-16,0 7 1 0,3 6-1 15,-3 3 1-15,3-8 0 16,-1 2 0-16,1-2 0 15,0 2 1-15,0-5 0 16,0-5 0-16,-3-6 0 16,0 0 0-16,0-2 0 15,-3 3 1-15,0-1 0 16,-4-2 0-16,1-3-1 16,-3 3 1-16,-3-1-1 15,-3 4 1-15,-3 2-1 16,-2 3 1-16,-1 7-1 15,0 4 0-15,-3-1 0 16,3 3 0-16,0 8-1 16,0-3 1-16,3 5 0 0,3-2 0 15,0 5-1-15,3 1 0 16,3-4 0-16,3-2 0 16,0-5-1-16,3-3 1 15,3-1 0-15,3-1 0 16,0-4-2-16,-1-2 1 15,4 0-4-15,-3 6 1 16,0-1-3-16,3-2 0 16</inkml:trace>
  <inkml:trace contextRef="#ctx0" brushRef="#br0" timeOffset="193239.6953">13477 5890 8 0,'-3'10'4'0,"6"9"-2"15,-3-14 1-15,0 3-3 16,0 5 1-16,0 3 0 16,0 5 1-16,0 3-2 15,0 2 0-15,0 1 1 16,0-9 0-16,3 1-1 0,0-3 1 16,0-3 0-16,0-2 1 15,-3-3-1-15,3-3 1 16,-1-2 0-16,4-6 1 15,6-5-1-15,-3-5 1 16,3-3-2-16,3 3 1 16,-3 2-2-16,-3 0 0 15,3 11 0-15,-3 6 0 16,0 2-1-16,0 0 0 16,0 2 1-16,-1-2 0 15,1 0 0-15,0-3 1 0,0 1-1 16,3-9 0-16,-3-5 1 15,3-2 0-15,0-6-2 16,0-8 0-16,0-3-1 16,0-10 0-16,-3 3-2 15,-1 10 0-15,1 0 0 16,0 1 0-16,0-1 0 16,-3 0 1-16,0 5 1 15,0 1 1-15,-3 5 1 16,0 2 0-16,0 3 1 15,0 5 0-15,0 9 0 16,0 4 1-16,-3-2 0 16,0 8 0-16,0 11 0 15,0-1 0-15,0 3 0 16,-3 0 0-16,0-2 0 0,3-3 0 16,0 2-1-16,0-10 0 15,0-3-1-15,0-5 1 16,3-5-1-16,0-1 1 15,3-4-1-15,3-6 1 16,0-6-1-16,3-1 1 16,0-7-1-16,0 1 1 15,-1 3 0-15,1-3 0 16,-3 7-1-16,0 1 1 16,0 5-1-16,0 11 1 15,-3 7 0-15,0 4 0 0,0 7-1 16,-3 5 1-16,0 6 0 15,0-8 0-15,0 2-1 16,6-5 0-16,-3-5 0 16,0-5 0-16,3 0-1 15,2-4 1-15,1-1-1 16,3-6 1-16,3-6 0 16,0-7 1-16,3-3-1 15,0-5 0-15,-3-3 1 16,-4-5 0-16,-2 3 0 15,-3 2 0-15,-3-2 0 16,-3 2 0-16,-3 3 0 16,-3 5 0-16,-6 5-1 15,0 14 0-15,-3 2 0 16,1 8 0-16,-1 3-1 16,0 5 1-16,0 6-1 0,6-3 1 15,3-3-1-15,6 0 1 16,3-3-1-16,3 1 1 15,3-8 0-15,5-4 0 16,1-4-1-16,3-11 0 16,0 3-1-16,3-6 1 15,0-7-1-15,-4 5 1 16,-2-6 0-16,-3 3 0 16,0 6 0-16,-3 2 1 15,-3-3 0-15,0 8 0 16,-3 6 0-16,-3 5 1 0,0 5-1 15,-3 0 1-15,3 3-1 16,0-2 1-16,0-7-1 16,3 4 0-16,0-6 0 15,0-2 0-15,3-8 0 16,2-3 1-16,4-8-1 16,3-3 1-16,0 1 0 15,0 5 1-15,3 2-1 16,0 6 0-16,-4-1 0 15,-2 12 0-15,-3 4-1 16,0 9 1-16,-3 2-1 16,0 0 1-16,-6 0-6 15,3-2 1-15,3-6-3 16,9-5 1-16</inkml:trace>
  <inkml:trace contextRef="#ctx0" brushRef="#br0" timeOffset="193810.0483">14980 5882 9 0,'-3'39'4'0,"-3"43"3"16,6-68 1-16,0 4-6 16,-3-2 0-16,0-5 0 15,3-3 1-15,0-1-3 0,6-4 0 16,3-6 2-16,3-7 1 15,3-6-1-15,-1-3 1 16,1 1-1-16,3-3 1 16,0 5-2-16,0 3 1 15,0-1-1-15,0 12 1 16,-3-3-1-16,-1 10 1 16,-2 5-1-16,-3 6 1 15,0 5-2-15,-3 6 0 16,0-9-5-16,3 4 0 0,3-4-3 15,12-7 0-15</inkml:trace>
  <inkml:trace contextRef="#ctx0" brushRef="#br0" timeOffset="194231.7032">15709 5842 13 0,'0'0'6'0,"6"26"-1"0,-3-15 6 15,0 5-9-15,-3 2 0 16,0 6-1-16,3 0 1 15,-3 3-4 1,3-1 0-16,0-5-1 16,0-5 0-16,0-8-2 15,3-5 0-15</inkml:trace>
  <inkml:trace contextRef="#ctx0" brushRef="#br0" timeOffset="194413.239">15745 5707 10 0,'0'3'5'0,"0"-11"-7"16,0 8 7-16,6 5-5 16,3 0 0-16,3 3-4 15,2 0 1-15,4 0 2 16,3 5 1-16</inkml:trace>
  <inkml:trace contextRef="#ctx0" brushRef="#br0" timeOffset="194679.8353">15995 5794 16 0,'-6'3'8'0,"-9"0"-9"0,9-1 17 16,0 4-16-16,-6 2 1 15,3-3 0-15,-3 0 1 16,3 8-2-16,0 6 0 15,6-6 1-15,3 6 1 16,3-1-1-16,3-2 0 0,3 0 0 16,6 0 0-16,0-3-1 15,3-8 1-15,-3 3-1 16,-3 3 0-16,-6-1 0 16,-3 1 1-16,-6 5-2 15,0-3 1-15,-15 3-4 16,-3-5 0-16,3-4-2 15,12-7 0-15</inkml:trace>
  <inkml:trace contextRef="#ctx0" brushRef="#br0" timeOffset="195131.2475">16617 5699 9 0,'-6'-5'4'0,"6"2"1"15,0 3 2-15,3 5-5 16,0 6 1-16,-3 8 2 15,3 7 0-15,-3 0-7 16,0 6 1-16,3 5 3 16,-3 6 1-16,3-9-3 15,0 3 1-15,0-3-4 16,0-2 0-16,0-8-3 16,0-8 1-16</inkml:trace>
  <inkml:trace contextRef="#ctx0" brushRef="#br0" timeOffset="195957.0679">16495 5845 9 0,'-15'0'4'0,"6"2"4"0,9-2 4 15,0 0-12-15,0 0 1 16,0 0 0-16,6-2 0 15,3 4-2-15,3 1 1 16,3-3 0-16,0 0 1 16,-1 0-1-16,4 0 1 0,0 0-1 15,0 3 0-15,0-3 0 16,0 2 0-16,-3 1 0 16,0-11 1-16,-1 8-1 15,-2 11 1-15,-3 7-1 16,0 1 0-16,0-1 0 15,0 1 1-15,0-6-1 16,0 0 1-16,3 0-1 16,3-7 0-16,0-4 0 15,-1-4 0-15,1-9 1 16,-6-5 0-16,3-2 0 16,-3-4 1-16,0 12 0 15,-9-1 0-15,-6-2 0 16,-3 0 0-16,0 2-1 15,-3 3 0-15,0 3-1 0,-2 2 0 16,-1 3-1-16,0 3 1 16,0 2-1-16,3 1 1 15,3-4-2-15,3-4 0 16,3 4 0-16,3-2 1 16,6-2-1-16,3-1 0 15,3-2 0-15,3-1 0 16,3 1 0-16,0 2 1 15,-1 1 0-15,1-1 0 16,-3 3 0-16,0 0 1 16,0 3 0-16,-3-1 0 0,0 4 0 15,0-6 1-15,-3 2-1 16,2 1 1-16,-2 5-1 16,-3 5 1-16,0 3 0 15,0 0 0-15,0-8 0 16,3 8 0-16,-3-3-1 15,3-2 1-15,0-1-1 16,3-10 1-16,0 3-1 16,0-3 1-16,0-6 0 15,-1 1 0-15,-2-5 0 16,-3-4 0-16,-3-1 1 16,-3 4 0-16,-3 0-1 15,-6-2 1-15,-2 0 0 16,-1 2 0-16,0 6-2 15,0 0 1-15,0 2-4 16,3 6 1-16,3-1-6 0,3-2 1 16</inkml:trace>
  <inkml:trace contextRef="#ctx0" brushRef="#br0" timeOffset="196497.8893">17671 5871 7 0,'-18'0'3'0,"-18"-13"3"15,27 5-3-15,-6 8-2 16,0 5 0-16,0 3 0 0,4 3 1 16,2 2-3-16,3 0 1 15,3 0 1-15,6 3 0 16,6-2 0-16,3-4 0 16,5 1 0-16,1-3 0 15,0-3 0-15,-3 3 0 16,-3-3 0-16,-3 6 1 15,-3 2-2-15,-6 0 1 16,-9 8-1-16,-6 3 1 16,-6-5-2-16,0-9 0 15,0 1-2-15,4-1 1 16,5-4-3-16,3-9 1 0</inkml:trace>
  <inkml:trace contextRef="#ctx0" brushRef="#br0" timeOffset="197022.0217">17852 5855 8 0,'3'8'4'0,"-3"5"-2"16,0-13 5-16,-3 14-6 15,0-1 0-15,0 8 1 16,-3 0 0-16,3 3-3 15,0-5 1-15,0-1 1 16,3 1 1-16,-3-1-1 16,3-5 0-16,0-5-1 0,0-2 1 15,0-1 0-15,6-5 0 16,0 0 0-16,0-11 0 16,3-5 0-16,0 0 0 15,0-2-1-15,0-3 1 16,0 5-1-16,-3 3 1 15,0 2-1-15,0 6 0 16,0 7 0-16,0 1 0 16,0 8 0-16,0-3 0 15,-1 2 0-15,1 3 0 16,0 1 0-16,0-4 0 0,0-2 0 16,3-8 1-16,3-2-1 15,0-6 1-15,3 0-1 16,0-8 1-16,0-5-1 15,-3 7 0-15,0 4 0 16,-1 5 0-16,-2 5-1 16,0 0 1-16,-3 7-1 15,0 4 1-15,0 2-1 16,0-2 0-16,0 7-2 16,0-4 1-16,0-1-3 15,6-3 0-15</inkml:trace>
  <inkml:trace contextRef="#ctx0" brushRef="#br0" timeOffset="197880.0196">18388 5948 12 0,'-3'-11'6'0,"3"-2"0"0,0 10 9 15,-3-2-13-15,0-3 0 16,-3 0 2-16,0-2 1 15,0 4-7-15,-3 1 1 16,0 2 3-16,-3 6 1 16,-2 10-2-16,2 6 0 15,0 10-2-15,3 0 1 16,3-5-1-16,6 0 1 31,3-9-2-31,3-1 1 0,0-12-1 16,3 1 0-16,3-11 0 15,-1 0 1-15,1 0-1 16,-3-5 1-16,0-8 1 16,0 5 0-16,-3 3 1 15,0-1 0-15,0 4 0 16,-3-3 1-16,0 5-1 16,3 8 0-16,0 0 0 15,0 8 0-15,3 2-1 16,0 3 1-16,3 3-2 15,-1-5 1-15,1 5-2 16,0-3 1-16,0-5-3 16,0-5 1-16,0-3-2 15,0-8 1-15,-3-8-1 16,3-3 1-16,-3-5 0 0,3 1 1 16,-3-1 2-16,-1-3 1 15,-2 4 1-15,0-1 1 16,0 5 0-16,0 3 1 15,-3 6 1-15,0 4 0 16,0 9-1-16,0 8 1 16,-3 5-1-16,0 5 0 15,0 5-1-15,0 6 0 16,0 2-2-16,0 1 1 16,6-6-1-16,-3-3 0 15,3-2-2-15,3-5 0 0,0-9-2 16,0 1 0-16,3-14-1 15,0-5 0-15,3-5 0 16,-4-6 1-16,1 1 0 16,0-11 1-16,0-3 2 15,0 3 1-15,-3 0 1 16,0 2 1-16,0 1 2 16,0 5 0-16,-3 2 1 15,0 6 0-15,0 2-1 16,-3 6 1-16,-3 5-1 15,3 8 0-15,-3 0-2 16,-3 13 1-16,3 3-2 16,0 5 0-16,0 0-1 15,6 3 0-15,0-6-2 16,2 1 0-16,7-3-5 16,0-11 1-16</inkml:trace>
  <inkml:trace contextRef="#ctx0" brushRef="#br0" timeOffset="206602.6184">19138 5696 9 0,'-12'-5'4'0,"-9"-5"3"0,18 10 5 16,3-3-12-16,0 3 1 15,3 3 1-15,9-1 0 16,3 9-2-16,9 7 0 16,0 6 2-16,0 3 1 0,-7 7-1 15,-2 3 0-15,-3 3 0 16,-6 2 0-16,-9-2-1 15,-9 5 1-15,-9-11-4 16,-5-2 0-16,-1-6-5 16,6-2 1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9:10:59.1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54 13724 2 0,'-24'8'1'0,"-20"0"2"16,35-6-4-16,-6 1 1 15,-3 0 1-15,-3-1 1 16,-6-2 0-16,-2 0-3 16,-10-2 1-16,0-1 1 15,-3-2 1-15,-2-3-1 16,2-3 1-16,0-2-1 15,7 0 0-15,2-14 0 16,0 1 0-16,3-3-1 16,4-8 1-16,-1-8 0 15,3 0 0-15,3-3-1 0,0-2 1 16,4-6-1 0,2-4 1-16,3-1-1 15,3 0 0-15,6-3 0 16,3-2 0-16,6 3 0 15,12-1 0-15,3-2 0 16,2-3 0-16,4 3 0 16,9 5 0-16,3 6 0 15,2 2 0-15,7 8 0 16,2 5 0-16,1 6 0 16,3 5 0-16,-4 7 0 15,4 7 0-15,2 7 1 16,1 2 0-16,11 6 0 15,-2 6 0-15,-4 4 0 16,-5 6 0-16,-1 5 0 16,-2 8 0-16,-3 14-1 15,-7 7 0-15,-5 3 0 0,-6 5 1 16,-6 0-1-16,-10 8 1 16,-5 8-1-16,-3 3 1 15,-6-3-1-15,-6 3 0 16,-9 2 1-16,-6-7 0 15,-5-1 0-15,-4 3 0 16,-6-8 0-16,-12-2 1 16,-8-6-1-16,-4-2 1 0,-5-9-2 15,2-7 1 1,1-8-4-16,5-11 0 0,1-8-3 16,-1-5 1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9:11:21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0 11467 6 0,'-12'-3'3'0,"12"6"0"0,0-3 3 16,0 0-6-16,0 3 0 16,0-1 1-16,0 1 0 0,0 0-1 15,3-1 0 1,3 1 1-16,-3 2 0 15,3 1 1-15,3-1 0 16,-6 3-1-16,6-3 1 16,3-2 0-16,0 2 0 0,3 3 0 15,3 0 0-15,5-3-1 16,1 0 1-16,3 1-1 16,-3-4 0-16,5 4-1 15,10-4 1-15,-6 1 0 16,-6 0 0-16,14-1-1 15,-14 1 0-15,15-6 0 16,-9 1 1-16,14-1-1 16,1 0 1-16,2 1-1 15,4 2 1-15,6 0-1 16,-7-8 0 0,36 2 1-1,-5 1 0-15,2 0-1 16,-3-3 1-16,-8 3-1 15,-4-1 0-15,1 4 1 0,-1-1 0 16,1-2-1-16,-1 2 0 16,0 3 0-16,-2 0 0 15,-1 0 0-15,7-3 1 16,-1 1-1-16,4 4 0 16,-1-4 0-16,3 2 1 15,-5 2-1-15,5-2 1 16,-2 3-1-16,-1 2 1 15,0-2-1-15,-2 0 0 16,2-3 0-16,6 2 0 16,-8 1 0-16,5 0 1 0,1-3-1 15,-7 0 0-15,6 2 0 16,-2 1 0-16,-1-3 0 16,1 3 0-16,2 2-1 15,-3-5 1-15,1 0 0 16,-1 2 0-16,3-2 0 15,1 0 1-15,-1-2-1 16,1 2 1-16,-4 0-1 16,0 0 0-16,4-5 0 15,2 5 1-15,-3-6-1 16,-5 1 0-16,2 2 0 16,-2 3 0-16,-1 0 0 15,6 0 0-15,1-2 0 16,-7-4 0-16,4 1 0 15,-4 0 0-15,0 2 0 16,4-2 0-16,-1 0 0 0,-5-1 1 16,2 1-1-16,0 2 0 15,-2 1 0-15,2-4 0 16,1 1 0-16,-4 0 0 16,4 0-1-16,-1 2 1 15,-3-2 0-15,7 2 0 16,-4 0 0-16,1 1 0 15,-4-1 0-15,4 0 0 16,2 1 0-16,-3 2 1 16,1 0-1-16,-1 0 0 15,-2-3 0-15,5 0 0 0,3 3 0 16,-5 0 0-16,-1 0 0 16,1 0 0-16,-1 0 0 15,6 0 0-15,-2 0 0 16,-4 0 0-16,1 0 0 15,5 0 0-15,-3 0 1 16,7 0 0-16,-4 0-1 16,0 0 0-16,4 0 0 15,-4 0 1-15,3 0-1 16,1 0 1-16,-7 0-2 16,4 0 1-16,-1 3 0 15,-3 0 1-15,-2-1-1 16,2 1 1-16,-2 0-1 15,-1-1 1-15,0 1-1 16,1 0 0-16,-4-3 0 16,1 2 0-16,-1-2 0 15,-5 3 0-15,-1 0 0 0,4-1 0 16,-4-2 0-16,-5 3 0 16,-1-1 0-16,4-2 0 15,-4 0 0-15,-2 0 1 16,5 0-1-16,-2 0 0 15,-1-2 0-15,-2-1 0 16,-1 3 0-16,-2 0 0 16,3 0 0-16,-1 0 0 15,-5 0 0-15,2-2 0 0,1-1 0 16,-1 3 0 0,22-3 0-1,-7 1 0-15,-2-1-1 16,-10 0 1-16,-2 3 0 15,-4 0 1-15,1 0-1 16,-3 0 0-16,-7 0-1 16,1 0 1-16,-3 0 0 15,-4 0 1-15,4 0-1 16,-3 0 0-16,-3 0 0 16,-4 0 0-16,1 0 0 15,-3 0 0-15,-3 0 0 16,0 0 0-16,-1 0 0 15,1 0 0-15,0 0-1 16,-6 0 0-16,0 0-1 16,0 0 0-16,-6 0-4 15,-1-2 0-15,-5-1-3 0,-3-2 1 16</inkml:trace>
  <inkml:trace contextRef="#ctx0" brushRef="#br0" timeOffset="79226.8176">5261 12660 12 0,'-18'-31'6'0,"-20"-4"5"0,26 25 5 16,-3-6-14-16,3 2 1 15,-3 4 1-15,0-1 1 16,0 6-6-16,1 13 1 16,-4 10 3-16,-3 14 0 15,3-5-1-15,6 12 0 16,3 12-1-16,6 2 0 16,3 7-1-16,3 12 1 15,3-17-1-15,0-4 1 0,3-4-1 16,0 4 0-16,0-9-2 15,0-5 0-15,3-8-3 16,-6-8 0-16,-3-5-4 16,-3-11 0-16</inkml:trace>
  <inkml:trace contextRef="#ctx0" brushRef="#br0" timeOffset="79408.039">4803 12909 17 0,'-9'-5'8'0,"9"-1"-5"16,6 4 10-16,3-4-12 16,9 1 0-16,3 0-1 15,8-3 1-15,10-3-2 16,6-2 1-16,2 0-2 16,4-3 0-16,2 3-3 15,-2-3 0-15</inkml:trace>
  <inkml:trace contextRef="#ctx0" brushRef="#br0" timeOffset="79722.5437">5392 12703 18 0,'-3'2'9'0,"3"25"-5"0,0-17 15 16,0 9-18-16,0 5 1 16,0-1 2-16,0-4 1 15,0 2-6-15,0-2 0 16,3-6 3-16,0-5 1 0,3-11-2 15,3 6 1-15,0-11-2 16,3-13 1-16,3-3-1 16,0-3 0-16,0 1 0 15,0 5 1-15,2 5 0 16,-2 5 0-16,-3 6 0 16,0 5 1-16,0 8 0 15,0 8 1-15,-3 2-1 16,0 9 0-16,-3-11-3 15,0 8 1-15,3-3-8 16,2 0 1-16,4-5-4 16,3-11 1-16</inkml:trace>
  <inkml:trace contextRef="#ctx0" brushRef="#br0" timeOffset="80308.2184">5357 12520 18 0,'-18'11'9'0,"-30"57"-5"0,36-49 11 16,-3-1-14-16,0 12 0 16,4 9 2-16,5-2 0 15,6 8-4-15,6 11 0 16,5-9 2-16,7-7 1 16,0-3-4-16,3-13 1 15,6-8-6-15,6-11 1 16,5-7-1-16,1-14 0 0</inkml:trace>
  <inkml:trace contextRef="#ctx0" brushRef="#br0" timeOffset="80503.2355">5925 12586 24 0,'24'37'12'0,"6"16"-15"15,-21-40 25-15,0 11-21 16,-1 8 1-16,-5-3 1 16,-3 16 1-16,-6 0-7 15,-5 3 0-15,-4-14-4 16,0-10 1-16</inkml:trace>
  <inkml:trace contextRef="#ctx0" brushRef="#br0" timeOffset="80849.1431">6598 12629 24 0,'9'5'12'0,"23"13"-11"15,-20-15 15-15,3 0-16 16,6-3 0-16,0-3 0 15,-3 6 0-15,0-3-4 16,0 0 0-16,2 5-2 16,-8-2 0-16</inkml:trace>
  <inkml:trace contextRef="#ctx0" brushRef="#br0" timeOffset="81013.9598">6613 12803 20 0,'-3'8'10'0,"27"-5"-8"0,-13-3 16 16,7-3-19-16,3-2 1 16,0 0-1-16,6-6 0 15,5 3-4-15,7 0 0 16,-3 3-1-16,9 0 0 16</inkml:trace>
  <inkml:trace contextRef="#ctx0" brushRef="#br0" timeOffset="81493.5392">7452 12594 13 0,'-15'-2'6'0,"0"12"1"16,12-7 10-16,-3 7-16 15,0 11 1-15,0-10 0 16,3 13 1-16,3 8-4 16,6 7 0-16,6-2 2 15,3 6 0-15,12-4-1 16,6-10 1-16,5-13-1 0,1-5 0 15,-3-16 0-15,9-3 1 16,-7-11 0-16,1-7 0 16,-6-9 0-16,-4 9 0 15,-8-11 2-15,-9-3 1 16,-15-15 0-16,-12 4 1 16,-6 1-1-16,-5 2 1 15,-10 14-1-15,-6 16 1 16,1 12-3-16,-7 12 0 15,3 15-2-15,1 18 0 16,5 4-4-16,9-17 1 16,9 1-8-16,12-4 1 0,9 1-2 15,3-8 0-15</inkml:trace>
  <inkml:trace contextRef="#ctx0" brushRef="#br0" timeOffset="82154.6939">8693 12544 17 0,'-12'-32'8'0,"-8"32"-1"0,14-5 12 16,-6 2-18-16,-6 9 0 0,0 9 1 16,-3 12 1-16,3 10-4 15,3-11 0-15,3 6 2 16,10 0 0-16,2 0-1 16,5-6 0-16,7-5 0 15,3-8 0-15,0-10-1 16,3-8 1-16,3-11 0 15,3 8 1-15,-1-11-1 16,-2-2 1-16,-3-3 0 16,-3 1 1-16,-6 4-1 15,0 6 1-15,-3 10-2 16,-3 9 0-16,-3 7 0 16,3-3 1-16,-3 14-3 15,3 11 1-15,0 2 0 16,0-3 0-16,0 8 1 15,0 1 1-15,-3-1 0 16,-3 0 0-16,-3-2 0 0,-3-6 1 16,-6-2-1-16,-3-8 1 15,0-8-4-15,-6-11 1 16,1-13-4-16,-1-10 1 16,6-17-5-16,9 6 1 15</inkml:trace>
  <inkml:trace contextRef="#ctx0" brushRef="#br0" timeOffset="82410.2556">9027 12610 21 0,'-3'0'10'0,"-12"-13"-4"16,15 13 16-16,-6 5-21 15,0 3 0-15,-3 13 1 16,0-8 1-16,0 6-4 16,3 5 1-16,3 0 0 15,3-1 1-15,6-4-3 16,0-1 0-16,6-7-4 16,3-8 0-16,0-6-2 15,3-5 0-15</inkml:trace>
  <inkml:trace contextRef="#ctx0" brushRef="#br0" timeOffset="82814.5689">9196 12584 13 0,'-6'-11'6'0,"3"11"-2"0,3 0 8 15,0 0-11-15,0 3 0 16,3 2 1-16,0 3 1 15,0 2-3-15,0 6 1 16,0 3 2-16,-3-9 0 16,-3 4 0-16,0 2 0 15,0 2-1-15,0 1 1 0,0-6-1 16,0-3 0-16,3-2-1 16,0-8 1-16,6-5-1 15,0-6 0-15,3 6-1 16,3-3 1-16,0 0-1 15,3-2 0-15,0 2-1 16,-3 0 1-16,0 10 0 16,0 4 1-16,-4 2 0 15,4-8 1-15,-6 8 0 16,0 5 0-16,0 3-1 16,0 0 1-16,-3-3-4 15,3 0 0-15,0-2-4 16,0-1 1-16,3-7-5 15,3-6 0-15</inkml:trace>
  <inkml:trace contextRef="#ctx0" brushRef="#br0" timeOffset="83190.8586">9554 12512 18 0,'2'-10'9'0,"13"7"-3"15,-6 8 11-15,0 1-14 16,3 4 0-16,6 3 3 16,0 11 0-16,0 3-7 15,0-9 0-15,-4 6 5 16,-2 5 1-16,-3 8-3 16,-3 3 1-16,-6-6-4 15,-3 3 0-15,-3-5-7 16,-3-6 1-16,-3-2-3 15,4-8 0-15</inkml:trace>
  <inkml:trace contextRef="#ctx0" brushRef="#br0" timeOffset="85902.9177">779 12719 12 0,'-12'-19'6'0,"3"-7"-1"15,9 20 10-15,0 6-14 16,0 0 0-16,0 11 1 15,0-1 0-15,3 12-3 16,3 4 1-16,-6 1 1 16,9 4 1-16,-6-10-2 15,3 3 0-15,3 3-3 16,-4-6 1-16,4-5-3 0,0-11 0 16,3-10-1-16,0-3 1 15</inkml:trace>
  <inkml:trace contextRef="#ctx0" brushRef="#br0" timeOffset="86057.9837">868 12533 9 0,'-15'-37'4'0,"-12"21"2"0,27 16 7 15,-9 0-13-15,9 8 1 16,-6 0-1-16,6 3 0 16,6 2-1-16,3 6 1 15,0-6-2-15,15 3 0 16,-6-6-2-16,6-2 0 15</inkml:trace>
  <inkml:trace contextRef="#ctx0" brushRef="#br0" timeOffset="86478.5998">1139 12488 19 0,'-12'-26'9'0,"-27"31"-6"16,30-13 17-16,-9 3-18 15,1 0 0-15,-4 7 2 16,9-4 1-16,-6 7-7 15,9 8 1-15,-6 8 3 16,6 8 0-16,3 11-1 16,3 0 1-16,3 5-2 15,0 8 0-15,3-8 0 16,3 2 1-16,-3 14-1 16,3-3 1-16,-3-5-1 15,0-8 0-15,0-8-3 16,-3-5 1-16,0-8-2 0,0-8 0 15,-3-6-3-15,0-7 0 16,0-16-2-16,-6-8 1 16,-6-14 0-1,-68 72 8 1,140-132-2-16,-81 45 1 16,6 7 4-16,3 12 0 15,12 4 1-15,3 6 1 16,9 5-2-16,3 0 1 15,9 3-2-15,5 5 0 0,7 5-4 16,3 1 1-16,6 2-4 16,-1 2 0-16</inkml:trace>
  <inkml:trace contextRef="#ctx0" brushRef="#br0" timeOffset="87394.647">1689 12650 16 0,'-14'-6'8'0,"-19"-9"-5"16,21 12 11-16,-9-2-13 16,-6 5 0-1,-11 21 1 1,8 8 0-16,0 3-3 15,9 5 1-15,6-6 0 0,6-7 1 16,9-3-1-16,0 1 0 16,6-9 0-16,12-3 0 15,0-2-1-15,-6 0 1 16,21-18 0-16,-3-14 0 16,-4-5 1-16,-2 2 0 15,-6 1 0-15,-6-1 0 16,0 9 0-16,-3-1 0 15,0 11 0-15,-9 8 1 16,0 6-1-16,0 4 0 16,0 11 0-16,0 1 0 0,0-1-1 15,0-3 0-15,0 1-1 16,0-6 1-16,3-5-2 16,3-8 1-16,2-8-2 15,10-8 0-15,-3-5 0 16,3 8 1-16,-3 0-1 15,3-1 1-15,-6 4 1 16,0 2 0-16,-3 8 1 16,0-3 1-16,-9 6 0 15,2 5 1-15,-2 2-1 16,6 1 1-16,-6-3-1 16,6 0 1-16,0-6-1 15,6-2 0-15,-3-7-1 16,3-4 0-16,6 0 0 15,3 1 0-15,-3 7-1 0,-1-2 1 16,1 5 0-16,0 5 0 16,-3 6 0-16,-6 2 0 15,0 5 0-15,-3 1 0 16,0-1-1-16,-3-4 1 16,3-6-2-16,3-6 0 15,0-4-2-15,0-9 1 16,5-5-1-16,4-5 1 15,-9 8 0-15,3-3 0 16,3 0 3-16,-6 0 0 16,-3-2 3-16,-3 2 1 0,3 3 0 15,-6 5 0-15,-6 0 1 16,3 8 0-16,-6 8-2 16,-9 0 1-16,6 5-3 15,0 5 1-15,0 3-1 16,6 1 0-16,3-4-2 15,3-2 0-15,3 0 0 16,6-8 1-16,3-6-2 16,-3-4 1-16,6-6-2 15,9-8 0-15,-9 0-2 16,3 6 0-16,3-9-2 16,-4-5 1-16</inkml:trace>
  <inkml:trace contextRef="#ctx0" brushRef="#br0" timeOffset="87589.4259">2249 12472 18 0,'-12'-42'9'0,"-6"21"-8"0,15 13 16 16,-3-3-16-16,3 3 1 16,0 3 0-16,3 3 1 15,-3 7-4-15,3 5 1 16,0 6 2-16,0 11 0 16,0 10 0-16,0 10 0 15,0-2-1-15,3 3 1 16,3 5-3-16,3-3 0 15,9-2-6-15,-3-1 0 16,6-7-1-16,0-11 0 16</inkml:trace>
  <inkml:trace contextRef="#ctx0" brushRef="#br0" timeOffset="88385.1001">2588 12742 9 0,'-3'16'4'0,"6"29"1"0,-3-37 4 15,3 0-7-15,0 0 0 16,0 0 1-16,6-3 1 15,0-5-5-15,0-8 0 16,6-5 3-16,3-5 1 16,-6-6-1-16,0 8 0 15,-3-5 0-15,-1-3 1 0,-13 0 1 16,-4 3 0-16,-3 10-1 16,-3 6 1-16,-3 5-2 15,-3 13 1-15,0 8-3 16,0 6 1-16,4-1-3 15,5-2 0-15,3-3-2 16,9-5 1-16,12-11-2 16,3-10 0-16,2-13-2 15,10 2 1-15,3 0 0 16,3 0 1-16,-7-2 1 16,1 4 0-16,-3 12 2 15,-9 2 1-15,0 5 4 16,-3-2 0-16,-3 7 1 15,-6 6 0-15,-3 5 1 16,0 0 0-16,0 1-1 16,3-4 0-16,0-7-3 0,3-1 1 15,0-4-1-15,5-12 0 16,1-4-1-16,3-6 1 16,3 0-1-16,0-3 1 15,0 6-1-15,0 3 0 16,0 2-1-16,-4 5 1 15,7 8 0-15,-12 3 0 16,0 5 0-16,-3 1 0 16,0-1-2-16,0-5 1 15,0 0-3-15,3-6 0 0,-6-2-3 16,6-5 1-16</inkml:trace>
  <inkml:trace contextRef="#ctx0" brushRef="#br0" timeOffset="89180.5276">3127 12449 8 0,'-6'-3'4'0,"12"14"-2"0,-6-9 3 15,3 4-4-15,-3-6 0 16,6 2 3-16,-6 1 0 16,0-1-5-16,0-2 1 15,0 3 3-15,0-3 0 16,3 5-1-16,0 9 1 0,0 4-1 16,0 3 0-16,0 8-1 15,-3 6 1-15,0-9-1 16,0 6 0-16,0 0 0 15,0 0 0-15,0-6-1 16,0-5 0-16,3-8 0 16,3-5 0-16,0-10-1 15,6-6 0-15,-6-5-1 16,3 2 1-16,0 3 0 16,-4 3 0-16,1-1 0 15,3 1 0-15,0 2 1 16,-3 6 0-16,0 5 1 15,0 3 0-15,0-1 0 16,0 3 1-16,3-2-1 16,-3 2 0-16,0-5 0 15,6 0 0-15,-3-5-1 0,3-3 0 16,0-3-1-16,-1-2 1 16,1-3-1-16,-3-5 1 15,0-1-1-15,-3 4 1 16,3 2 1-16,0 0 0 15,-6 3 1-15,-3 5 0 16,0-3 1-16,-3 6 0 16,-3 2 0-16,0 8 1 15,0 11-1-15,-6 13 0 16,0 11-1-16,0 7 0 16,1 1-2-16,5 2 1 0,-6 3-6 15,3-6 1-15,3-10-6 16,0-13 1-16</inkml:trace>
  <inkml:trace contextRef="#ctx0" brushRef="#br0" timeOffset="89781.4101">3791 12639 13 0,'-6'8'6'0,"9"53"8"16,-3-45 1-16,-3 2-15 15,3 4 0-15,-3-4-2 16,0-2 0-16,3-6-2 0,0-2 1 16,6-8-3-16,3-10 0 15</inkml:trace>
  <inkml:trace contextRef="#ctx0" brushRef="#br0" timeOffset="89915.7129">3901 12562 13 0,'-18'-23'6'0,"12"7"1"0,3 16 9 15,0 2-17-15,0-2 1 16,0 3-4-16,6 2 0 16,3 1 2-16,6 4 0 15,6-2-3-15,6 0 0 0</inkml:trace>
  <inkml:trace contextRef="#ctx0" brushRef="#br0" timeOffset="90186.499">4097 12531 22 0,'-2'-21'11'0,"-13"-1"-11"15,9 12 23-15,0-3-20 16,-3 2 1-16,3 3 1 16,-3 3 0-16,3-1-7 15,-3 6 0-15,3 14 4 16,0 9 0-16,0 4-1 15,3 7 0-15,0 6-1 16,0 0 0-16,0 10 0 16,3 6 0-16,3 12 0 15,0 4 1-15,0-3-1 16,-3-17 0-16,3-1-2 16,-3-6 0-16,0-11-2 0,0-10 0 15,3-8-4-15,-3-11 1 16,0-5-3-16,0-18 1 15</inkml:trace>
  <inkml:trace contextRef="#ctx0" brushRef="#br0" timeOffset="90336.8434">3907 12777 20 0,'-12'-16'10'0,"15"16"-9"0,-3 0 19 16,0 0-19-16,9 3 0 15,3 2 0-15,3 0 0 0,0 0-2 16,5 1 1-16,4-1-4 15,6 6 1-15,3-4-4 16,0 1 0-16</inkml:trace>
  <inkml:trace contextRef="#ctx0" brushRef="#br0" timeOffset="90515.9752">4309 12819 20 0,'0'13'10'0,"3"14"-13"15,0-25 15-15,3 1-18 16,0 0 0-16,0-1-3 0,0-2 0 16</inkml:trace>
  <inkml:trace contextRef="#ctx0" brushRef="#br0" timeOffset="90636.9565">4342 13020 20 0,'0'13'10'0,"8"-5"-11"0,-5-2 18 15,3-6-18-15,-3 2 0 16,0 1-10-16,6-3 0 16</inkml:trace>
  <inkml:trace contextRef="#ctx0" brushRef="#br0" timeOffset="94615.6845">11170 12761 16 0,'3'-11'8'0,"-3"3"-7"15,0 8 14-15,0 3-14 16,0 2 1-16,-3 6 0 16,-3 5 1-16,-6 5-4 15,-3-3 1-15,-3 1 1 16,-3-1 1-16,-2-12-1 0,-1 2 1 16,3-6-1-16,3 9 0 15,-6-8-1-15,6-3 1 16,1 2-1-16,5 1 0 15,0-3-1-15,9-5 1 16,6-9-1-16,3-9 0 16,6-4 0-16,5-10 0 15,4 0 0-15,3-3 1 16,-3-2 0-16,-3 0 0 16,0 2 0-16,-6 6 1 0,-7 7-1 15,-5 9 1-15,-3 2 0 16,-5 5 0-1,-4 1-1-15,-3 12 1 16,0 9-1-16,3-1 0 16,0 12-1-16,0 1 1 15,3 9-1-15,3 0 1 16,3-6 0-16,6 3 1 16,3 0-1-16,6 3 1 0,12-3 0 15,0 0 0-15,3 1 0 16,2-4 0-16,4-10-1 15,-6-3 1-15,0 3-2 16,-4 0 0-16,-2 2-5 16,-3-2 1-16,-3 3-3 15,0-3 1-15</inkml:trace>
  <inkml:trace contextRef="#ctx0" brushRef="#br0" timeOffset="96177.7194">13271 12475 8 0,'3'-5'4'0,"0"-27"2"15,0 35 2-15,-3-3-5 16,3-6 0-16,-3-2 2 15,0-5 1-15,-3-3-7 16,-3-2 1-16,-3-1 4 0,-3 1 0 31,-2 5-2-31,-1 10 1 16,-3 8-2-16,0 11 0 16,3 5-1-16,0 3 1 15,3 13-1-15,0 16 0 16,0 3 0-16,1 7 0 15,2 3 1-15,3-10 1 16,6 2-2-16,-3 6 0 16,-3-4-1-1,3-4 0-15,0-8-1 16,0-11 0-16,0-8-3 16,3-5 0-16,-3-6-2 15,-3-10 1-15,3-16-1 16,-6-10 1-16</inkml:trace>
  <inkml:trace contextRef="#ctx0" brushRef="#br0" timeOffset="96342.9667">12846 12695 18 0,'0'-19'9'0,"9"30"-8"16,-1-14 18-16,4 3-18 0,9 0 1 15,6 0 1-15,9-3 0 16,8 1-5-16,7-3 1 15,-3 5-1-15,-1 0 1 16,-2-3-6-16,0 6 1 16</inkml:trace>
  <inkml:trace contextRef="#ctx0" brushRef="#br0" timeOffset="96687.0478">13524 12552 22 0,'-3'13'11'0,"-6"11"-10"0,6-11 16 0,0 0-16 16,0 8 0-16,0-2 0 15,0 2 1-15,0-5-3 16,1-3 1-16,2-5 1 16,2-5 0-16,7-6-1 15,6-10 0-15,6-6 0 16,6-7 1-16,-3-3-2 15,0 5 1-15,-4 6-1 16,1 7 1-16,-3 6-1 16,-3 10 1-16,-3 3 0 15,-3 5 0-15,-3 3 0 16,0 5 0-16,-3-5 0 16,0 0 0-16,0-5-2 15,-3-4 0-15,3-4-4 0,-3 0 0 16,3 5-1-16,3-14 1 15</inkml:trace>
  <inkml:trace contextRef="#ctx0" brushRef="#br0" timeOffset="96883.6242">13539 12451 18 0,'-36'0'9'0,"7"-8"-7"0,17 16 18 16,-3 8-18-16,-3 5 0 0,0 11 2 15,0 10 1-15,3-10-7 16,6 3 0-16,6-1 4 16,6-2 1-16,6-3-5 15,6-5 1-15,3-6-7 16,6-7 0-16</inkml:trace>
  <inkml:trace contextRef="#ctx0" brushRef="#br0" timeOffset="97080.3637">13834 12430 20 0,'3'-16'10'0,"27"35"-5"16,-22-11 12-16,1 2-16 16,0 14 0-16,0 5 1 15,-3 16 0-15,-6-8-5 0,-3 3 0 16,-6 0-3-16,-3-3 0 15,1-8-1-15,2-11 1 16</inkml:trace>
  <inkml:trace contextRef="#ctx0" brushRef="#br0" timeOffset="97439.5399">14393 12560 20 0,'6'-3'10'0,"9"-2"-8"15,-6 10 20-15,9-2-21 16,3 5 1-16,3 0 0 16,0-3 0-16,-1 0-4 15,1 1 1-15,0-1-1 0,-3 0 0 16,0-2-6-16,-4-3 1 15</inkml:trace>
  <inkml:trace contextRef="#ctx0" brushRef="#br0" timeOffset="97603.9046">14489 12692 19 0,'-12'11'9'0,"15"5"-4"0,-3-16 13 16,9 0-17-16,3 2 1 15,5 1-1-15,7-1 1 16,0-2-6-16,0 0 1 0,3 0-3 16,5-2 0-16</inkml:trace>
  <inkml:trace contextRef="#ctx0" brushRef="#br0" timeOffset="98415.6686">15138 12803 14 0,'0'11'7'0,"23"2"-1"0,-11-10 7 0,6-1-12 16,6 1 1-16,3-3 0 15,0-3 1-15,-4 1-4 16,-2-1 1-16,-3 0 1 16,-6 1 1-16,0-1-1 15,-3 3 0-15,-3 0 0 16,-6 0 0-16,0-3-1 15,-3 3 1-15,-3-5-1 16,0 0 1-16,-3-6-1 16,0-5 0-16,0 1-1 15,3-9 1-15,0-5 0 16,3-8 0-16,3-1 0 16,6-6 0-16,6 6 0 15,6 4 1-15,3 5 0 16,6 0 1-16,-1 2 0 15,4 6 0-15,-3 8-2 16,-3 8 1-16,-1 5 0 0,-2 8 1 16,-3-6-2-16,-3 12 0 15,0 7 0-15,-6 5 0 16,-3 9 1-16,-6 2 1 16,0 2-2-16,-3-2 0 15,0-2 0-15,0-9 1 16,0-5 0-16,0-5 0 15,0-3-1-15,3-5 1 16,3-2 0-16,6-4 0 16,9-4-1-16,6-1 1 0,5 0-1 15,-2 1 0-15,0 2-2 16,0 0 0-16,-4-8-5 16,1 5 1-16,0-7-4 15,0 4 1-15</inkml:trace>
  <inkml:trace contextRef="#ctx0" brushRef="#br0" timeOffset="99149.0138">16542 12435 20 0,'-8'-8'10'0,"-7"3"-3"16,12 3 15-16,-6 2-22 15,-9 2 1-15,0 1-1 16,-3 5 0-16,0 8-1 16,-5 10 1-16,5 1 0 15,6-1 0-15,9 0-1 16,6-4 1-16,6-12-1 16,9-2 1-16,6-10 0 15,2-6 1-15,4-6-1 16,-3 1 1-16,0 0-1 15,0-11 1-15,-7 6 0 16,-2 4 1-16,-3 1-1 0,-3 5 0 16,-3 6 0-16,0 12 0 15,0 9 0-15,0 12 0 16,0 14-2-16,3 0 1 16,0 6 0-16,0-4 0 31,-6 17 1-31,-6-1 0 15,-6-7 0-15,-6-6 0 16,-6-8 0-16,0-15 0 16,-6-17-3-16,-2-10 0 15,-1-13-4-15,6-11 1 16,15 6-4-16,15-6 0 0,12-8 0 16,15-5 0-16</inkml:trace>
  <inkml:trace contextRef="#ctx0" brushRef="#br0" timeOffset="99344.7695">16929 12488 26 0,'-14'14'13'0,"2"-20"-12"16,6 9 28-16,-3 8-28 16,-3 4 0-16,0 7-1 15,-3 9 0-15,6 1-1 16,0-3 1-16,6 0-2 15,6-2 0-15,6-3-5 16,3-6 1-16,6-10-2 16,6-5 0-16</inkml:trace>
  <inkml:trace contextRef="#ctx0" brushRef="#br0" timeOffset="99720.0001">17138 12488 22 0,'0'14'11'0,"9"4"-9"0,-6-7 19 16,0 2-20-16,0 5 0 16,0 6 0-16,0 0 0 15,0 0-2-15,0-8 1 0,3-3 0 16,-1 0 0-16,1-2 0 16,0-6 0-16,0 0-1 15,0-5 1-15,3-8 0 16,0-2 0-16,3-3 0 15,0 2 0-15,3-5 1 16,0 3 0-16,-3 2 1 16,0 3 0-16,-4-2 1 15,1 10 0-15,-3-3 0 16,0 8 1-16,3 1-3 16,6 4 1-16,-6 4-1 15,3 4 1-15,0-7-3 16,-3 2 0-16,0 0-3 15,-3-2 1-15,0-1-4 16,0-2 1-16,-3-2-4 16,3-1 0-16</inkml:trace>
  <inkml:trace contextRef="#ctx0" brushRef="#br0" timeOffset="99930.9537">17560 12462 27 0,'9'-27'13'0,"3"19"-15"0,-6 14 23 16,3 2-19-16,0 5 1 15,0 11 0-15,0 10 1 16,0 8-6-16,-3-7 1 0,-3 2 2 16,-3 3 1-16,-3-1-5 15,0-10 0-15,-6 6-6 16,-3-3 1-16</inkml:trace>
  <inkml:trace contextRef="#ctx0" brushRef="#br0" timeOffset="104584.7981">3216 14404 17 0,'-14'-16'8'0,"5"11"-4"0,9 7 8 16,-3 6-10-16,0 13 0 16,0 17 0-16,0-4 1 0,0 11-4 15,3 8 0-15,0-11 2 16,3 6 1-16,3-3-2 16,3-3 1-16,0-7-1 15,-1-6 0-15,1-14-2 16,0-4 0-16,3-8-3 15,0-14 1-15,3-5-2 16,-6-2 0-16</inkml:trace>
  <inkml:trace contextRef="#ctx0" brushRef="#br0" timeOffset="105710.2282">3047 14613 16 0,'-39'8'8'0,"24"0"-6"16,15-8 13-16,0 0-15 15,0 2 1-15,9-2 0 16,-3 0 1-16,15 0-3 16,6-2 1-16,5-3 1 0,7-1 1 15,-6-2-3-15,3 6 0 16,-1-6-3-16,4-3 1 16,-9 6-3-16,3-8 1 15,-7-1 0-15,-2-4 0 16,-3-1 3-16,-6 6 0 15,-3 0 4-15,-6 0 1 16,-3-1 2-16,0 4 1 16,0 2-1-16,-3 3 1 15,0 10-1-15,3 11 0 16,-3 10-3-16,0 1 1 0,0 4-1 16,-3 6 0-16,0-2 0 15,0-6 0-15,3-5-1 16,0-3 1-16,0-3-2 15,0-7 1-15,6 0-1 16,0-9 1-16,0-7-1 16,2-8 0-16,1-3 0 15,0-8 1-15,3 6-1 16,0 4 0-16,0 1-1 16,0 5 0-16,0 0 0 15,0 0 0-15,0 8 1 16,-3 6 0-16,0 7 0 15,-1 3 0-15,1 0 0 16,0 2 0-16,0-2 0 16,0 0 0-16,3-6 0 0,0 1 0 15,3-3-1-15,-3-3 0 16,6-7 1-16,-6-4 0 31,11-18-1-31,-2 1 1 16,-3 1 1-16,-6 7 0 15,0-1 0-15,-3-8 1 16,0-5-1-16,-6 2 1 16,-3 1 0-16,-3 7 0 15,3 4-1-15,0 4 0 16,-6 3-1-16,-3 11 1 0,0 5-1 16,0 10 0-16,3-2-1 15,0 0 1-15,0 5-1 16,0 0 1-16,3 0 0 15,3-2 0-15,3-3 0 16,0-3 0-16,3 0-1 16,3-5 1-16,6-3-2 15,3-5 1-15,6-5-2 16,2-3 1-16,-2-2-1 16,0-4 1-16,-3 4-2 15,-3-3 1-15,0 7 1 16,-1 1 0-16,-2-3 0 15,-3 3 1-15,0 2 0 16,-3 3 1-16,0 0 0 16,-3 0 0-16,0 0 0 15,-3-3 1-15,-3 3 0 0,3 3 1 16,0 0 0-16,-3-1 0 16,0 4-1-16,3-1 1 15,-3-2-2-15,3-3 1 16,0 0-1-16,3-6 1 15,3-2 0-15,0 6 0 16,2-4-1-16,1-1 0 16,0 1 0-16,0 1 0 15,0 2 0-15,0 9 0 16,0-6 0-16,-3 2 0 0,0 4 1 16,-3 4 1-16,0 3 0 15,0 1 0-15,-3-1-1 16,0 0 0-16,0-2-6 15,-1-1 1-15,7-2-5 16,6-5 0-16</inkml:trace>
  <inkml:trace contextRef="#ctx0" brushRef="#br0" timeOffset="106026.3773">4752 14504 13 0,'-3'6'6'0,"0"2"6"0,3-3 3 15,6 3-15-15,-3 0 1 16,3 2-3-16,-3 1 0 0,3-3-3 16,-3-5 0-16</inkml:trace>
  <inkml:trace contextRef="#ctx0" brushRef="#br0" timeOffset="106160.7424">4764 14661 19 0,'3'13'9'0,"0"0"-11"16,0-8 14-16,3 1-16 16,0 2 1-16,0-3-6 15,3 3 1-15</inkml:trace>
  <inkml:trace contextRef="#ctx0" brushRef="#br0" timeOffset="106808.0009">4080 14586 16 0,'-3'-13'8'0,"3"21"-9"0,0-5 13 15,0-3-11-15,0 0 0 16,3 2 0-16,0 4 0 16,-3 4-2-16,3 1 1 0,0 0-2 15,-3-1 1-15,3 1-4 16,0-1 1-16</inkml:trace>
  <inkml:trace contextRef="#ctx0" brushRef="#br0" timeOffset="107406.6526">5821 14338 20 0,'-6'-19'10'0,"-12"22"-6"0,12-3 18 0,-3-5-21 16,-6 5 0-16,-6 0 2 16,-2 0 0-16,-1-3-4 15,3 0 1-15,3 9 1 16,3 12 0-16,3 9-1 16,3 12 1-16,4 1-2 15,2 10 1-15,3 8-1 16,0 3 1-16,3 3 1 15,2 2 0-15,4 3-1 16,-3-19 0-16,0-2 0 16,0-1 1-16,0-2-3 15,-3-5 1-15,0-6-3 16,0-10 1-16,-6-5-3 16,-3-9 0-16,-3-10-2 15,0-13 0-15</inkml:trace>
  <inkml:trace contextRef="#ctx0" brushRef="#br0" timeOffset="107587.6112">5470 14748 12 0,'-27'-19'6'0,"6"-4"1"0,21 17 8 15,0 1-14-15,0 0 0 16,3 2 0-16,6 0 0 16,9 3-1-16,6 0 0 15,8 3 1-15,4-3 1 16,3 0-2-16,5 0 1 0,1-5-4 15,-3-3 0-15,-1-3-3 16,1-5 0-16</inkml:trace>
  <inkml:trace contextRef="#ctx0" brushRef="#br0" timeOffset="107903.4327">6017 14526 19 0,'0'2'9'0,"-9"17"-7"15,9-9 14-15,-3-7-14 16,0 5 1-16,-2 5 0 15,-1 6 1-15,-3-1-5 16,3 1 0-16,0-3 3 16,3-6 0-16,0-2-1 15,3-5 1-15,6-9-2 16,3-4 0-16,6-6 0 16,2 5 0-16,7-4-1 15,3-1 1-15,0 2 0 0,-3 7 0 16,-4 7 0-16,1 0 1 15,-3 2 0-15,-3 9 0 16,-6 5 0-16,0 5 1 16,0 0-2-16,-3 0 1 15,0-2-4-15,0-6 0 16,0-3-4-16,0-4 0 16,3-9-2-16,-1-7 1 15</inkml:trace>
  <inkml:trace contextRef="#ctx0" brushRef="#br0" timeOffset="108112.4025">6002 14420 12 0,'-29'-3'6'0,"2"8"3"16,21 3 8-16,-3 6-15 16,-3-1 1-16,3 11 1 15,-3-3 1-15,3 8-7 16,0 11 1-16,3-3 3 15,4-3 0-15,2-5-2 16,5 0 1-16,4-2-5 16,6-6 0-16,9-11-3 15,6-7 0-15</inkml:trace>
  <inkml:trace contextRef="#ctx0" brushRef="#br0" timeOffset="108278.1131">6389 14481 15 0,'15'16'7'0,"18"34"2"0,-27-34 8 15,-3 2-17-15,-3 9 1 16,-6 2-4-16,-3-3 1 16,-6 1-3-16,0 2 1 15</inkml:trace>
  <inkml:trace contextRef="#ctx0" brushRef="#br0" timeOffset="108684.5637">6842 14523 13 0,'0'0'6'0,"9"-8"4"0,-3 11 6 16,6-1-14-16,3 1 0 15,5 0 0-15,1-1 0 16,6 1-3-16,6-6 0 16,-3 3 1-16,-1 0 0 15,-2-2-5-15,-3-1 0 16,-3 0-2-16,-9 6 1 15</inkml:trace>
  <inkml:trace contextRef="#ctx0" brushRef="#br0" timeOffset="108847.6947">6904 14621 16 0,'-26'13'8'0,"23"-2"-6"0,3-11 13 0,3 2-13 15,6 1 0-15,2 0 1 16,7-1 0-16,6-2-5 15,3-2 1-15,9-4-2 16,5-2 0-16,4-2-3 16,3 5 0-16</inkml:trace>
  <inkml:trace contextRef="#ctx0" brushRef="#br0" timeOffset="109555.5343">7756 14298 16 0,'-18'29'8'0,"-3"8"-6"15,18-13 12-15,-3 10-13 16,0 3 0-16,3 6 1 16,3 4 0-16,3 1-2 15,3-11 0-15,3-8 1 16,6-8 1-16,3-5-1 16,9 3 1-16,2-14 0 15,4-13 0-15,12-13 0 16,-1-3 0-16,1-10 0 15,-6-6 1-15,-7 0-1 0,-8-10 0 16,-9 5-1-16,-9 5 0 16,-12 1 0-16,-12-1 0 15,-12 3-1-15,-2 3 1 16,-4 10-1-16,-3 8 0 16,1 8-1-16,2 11 1 15,3 5-1-15,6 5 0 16,7 3 0-16,2 0 1 15,3 10 0-15,6-2 0 16,6 2 0-16,3-2 0 16,3 0 1-16,6 0 0 0,6-6 0 15,8-7 0-15,4-3-1 16,9-8 1-16,6 0-4 16,5-6 1-16,-2 1-5 15,-3-3 1-15,2 3-3 16,-2 0 0-16</inkml:trace>
  <inkml:trace contextRef="#ctx0" brushRef="#br0" timeOffset="110289.7508">8827 14393 20 0,'-12'-13'10'0,"-11"-3"-7"0,14 16 15 0,-3 6-17 16,-3-1 0-16,0 8 1 15,-3 3 0-15,3 5-3 16,3 6 0-16,3 2 1 16,3-8 1-16,6-3-2 15,3-2 1-15,3 3-1 16,6-6 0-16,3-5 0 16,6-5 1-16,3-1-1 15,3-7 1-15,2-6 0 16,1-7 1-16,-9 2-1 15,0-3 1-15,-9 6 0 16,-6-3 1-16,0 8-1 16,-6 3 1-16,-3 10-1 0,-3 19 0 15,3-3-1-15,0 8 0 16,6 11-1-16,-3-3 0 16,3 3 0-16,0 7 1 15,0-2 0-15,-3 6 1 16,-3-4 0-16,-3-4 0 15,-3-12 1-15,-9-1 1 16,-3-7-1-16,-3-4 0 16,-3-6-1-16,-2-8 0 0,2 3-3 15,3-16 0-15,6-15-4 16,9-12 1-16,9-5-2 16,12 3 0-16,12-5-2 15,9-11 1-15</inkml:trace>
  <inkml:trace contextRef="#ctx0" brushRef="#br0" timeOffset="110514.8598">9244 14354 21 0,'0'-3'10'0,"-6"3"-7"16,3-3 21-16,0 6-22 15,-6 8 1-15,0 4 0 16,0 9 0-16,-3 8-5 15,0 0 1-15,4-8 2 16,5-1 1-16,3-1-3 16,3-1 0-16,5-8-2 0,4-5 1 15,3-5-4-15,3-3 1 16,3 0-3-16,0-8 0 16</inkml:trace>
  <inkml:trace contextRef="#ctx0" brushRef="#br0" timeOffset="110859.6297">9476 14314 16 0,'3'-19'8'0,"-3"41"-2"0,0-20 11 0,0 9-15 16,0 13 0-16,-3-1 1 16,-3 7 0-16,0 4-4 15,0-5 1-15,3-2 1 16,0-12 1-16,0 1-1 15,3-8 1-15,3-8-1 16,6-8 1-16,0-10-1 16,3-3 0-16,3-3 0 15,-3-3 0-15,3 3-1 16,0 6 0-16,0 7-1 16,-1 6 1-16,-2 5 0 15,0 8 1-15,0 3-1 16,-3 2 1-16,-3 5 0 15,0 1 0-15,-3 5-1 16,0-3 1-16,0-5-5 16,3 0 0-16,0-3-6 15,3-5 1-15</inkml:trace>
  <inkml:trace contextRef="#ctx0" brushRef="#br0" timeOffset="111101.9697">9795 14258 19 0,'3'0'9'0,"6"8"-1"0,-4-5 9 16,7 2-13-16,0 3 0 0,3 13 0 16,0 3 1-16,0 3-6 15,-3-1 0-15,-3 8 4 16,-3 1 0-16,-3-6-3 15,-6 3 0-15,-3 2-5 16,-3 1 1-16,-3-1-6 16,-3-10 0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9:17:22.5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76 16095 11 0,'-12'-3'5'0,"15"0"1"15,-3 3 5-15,0 3-10 16,-3 5 1-16,0 5 0 15,-6-2 1-15,3 18-4 16,0 8 1-16,0 5 1 16,3 3 1-16,3-10-1 15,6 2 0-15,3-3-1 0,3-5 0 16,3 0-1-16,0-8 1 16,3-10 0-16,0-3 0 15,0-8 0-15,-1-8 0 16,4 0 0-16,3-11 1 15,-3-18-1-15,0-5 1 16,-3 2-1-16,-4-5 1 16,-5 3-1-16,-3 2 1 15,-3 3 0-15,-3 6 1 16,-3 4-1-16,-3 3 1 16,-3 11-1-16,-2-3 0 0,-4 6 0 15,-3 4 0-15,-3 6-1 16,0 0 1-16,0 8-2 15,-2-2 1-15,-1 2 0 16,3 2 0-16,3-5-1 16,3 3 0-16,3 3 0 15,3-3 1-15,3 2-1 16,6-2 1-16,3 8-1 16,3-2 1-16,3-7 0 15,3 7 1-15,3-4-1 16,0 3 1-16,3-2-1 15,6-6 1-15,-1 3-1 16,4-2 1-16,0-12-5 16,0 6 1-16,-1 0-4 15,7 0 0-15</inkml:trace>
  <inkml:trace contextRef="#ctx0" brushRef="#br0" timeOffset="554.2358">14420 16005 10 0,'0'0'5'0,"3"-11"0"16,-3 11 3-16,3 3-6 16,-3 10 0-16,0 11 1 15,0 10 1-15,-3 3-4 16,0 8 0-16,0 0 3 15,0 3 0-15,0-6-1 16,0-8 1-16,3-4-1 16,0-7 0-16,0-7-2 15,0-2 1-15,0-4-1 16,3-10 1-16,3 0-1 16,3-13 1-16,9-14-1 0,3-10 0 15,-3 3 0-15,6 2 0 16,-7 11-1-16,4 3 1 15,-6 4 0-15,0 4 0 16,0 2 0-16,-3 8 0 16,0 8 0-16,-3 10 1 15,-3 9 0-15,0-1 0 16,-1 3-2-16,1 6 1 16,0-12-4-16,0-7 1 15,0-2-5-15,3-4 1 16</inkml:trace>
  <inkml:trace contextRef="#ctx0" brushRef="#br0" timeOffset="1365.8865">14941 16383 14 0,'-3'-16'7'0,"-9"-10"-1"15,9 15 7-15,-3-7-11 16,-3-1 0-16,-3 3 2 15,1-5 1-15,-4 5-5 16,3 0 0-16,0 8 3 16,0 0 1-16,0 3-3 15,-3 8 1-15,3 7-2 16,0 6 1-16,3 16-2 16,0-3 0-16,1 8-1 15,2-10 1-15,3-9 0 0,3-2 0 16,0-3 0-16,3-5 1 15,3 0-1-15,2-8 1 16,7 8 0-16,3-8 0 31,9-19 1-31,-6-2 1 16,0 0 0-16,-6 0 1 16,-1 2-1-16,-2 1 1 15,-3 7-1-15,-3 3 1 16,3 0-2-16,-6 3 0 0,3 10-2 15,0-2 1-15,3 8-1 16,0-3 0-16,0 0-2 16,0 2 1-16,0-5-2 15,0 3 0-15,0-2-2 16,-1-1 1-16,1-5-2 16,3 0 1-16,0-8-1 15,0 0 1-15,0-3 1 16,0-4 0-16,-3 1 3 15,0-1 1-15,0-4 2 16,0 0 0-16,-3 6 3 16,0 0 1-16,0 0 1 15,-3 2 1-15,-1 3-2 16,1 0 1-16,-3 6 0 16,0 2 0-16,-3 0-3 15,1 2 1-15,-1 4-3 0,0 7 0 16,0 0-1-16,0-2 0 15,3-1-2-15,0 9 1 16,3-6-1-16,3 0 0 16,2 0 1-16,1-2 1 15,3-3-1-15,-3 0 0 16,3 2 0-16,-3 1 1 16,0 0 0-16,-3-1 0 15,0 3 0-15,-6 3 1 16,-3 3-1-16,-6-11 1 0,-3 2-2 15,0-2 0-15,0-5-5 16,3 5 1-16,3 0-2 16,6-3 0-16</inkml:trace>
  <inkml:trace contextRef="#ctx0" brushRef="#br0" timeOffset="1951.089">15992 16211 13 0,'-12'-24'6'0,"-9"3"2"0,15 18 10 16,-3 1-17-16,-3 2 1 15,-3 2 0-15,1 4 1 16,-1 2-4-16,-3 13 0 0,0 5 2 15,3 9 1-15,0-4-2 16,6 1 1-16,0-3-2 16,6-13 1-16,0 0-1 15,3-3 1-15,6 3-1 16,3-11 0-16,3-5 0 16,6-10 1-16,0-6 0 15,-3-8 0-15,0-2 2 16,0-1 1-16,-4 6 0 15,-2 3 0-15,0 7 0 16,-3 0 0-16,0 3-1 16,0 11 0-16,-3 2-1 15,3 9 0-15,3 4-1 16,3 9 0-16,0 4 0 16,0-12 0-16,0-1-2 15,3-2 1-15,2-3-4 16,7-2 0-16,6-3-4 0,0-8 0 15</inkml:trace>
  <inkml:trace contextRef="#ctx0" brushRef="#br0" timeOffset="2461.4233">16781 15999 20 0,'0'0'10'0,"0"3"-10"0,0-3 15 16,0 5-14-16,0 9 1 16,3 17 2-16,0 12 0 15,0 7-5-15,0 0 0 16,0-5 4-16,-1 0 0 16,1-11-2-16,0-7 0 15,3-6-3-15,-3 0 0 16,3-5-3-16,6-3 0 15,3-2-4-15,0-6 1 0</inkml:trace>
  <inkml:trace contextRef="#ctx0" brushRef="#br0" timeOffset="2806.2376">17054 16396 11 0,'6'11'5'0,"6"7"2"16,-6-18 5-16,3 0-11 16,0 0 0-16,6-8 1 15,0 3 1-15,3-5-3 16,-3-4 0-16,0-2 2 16,-4 1 0-16,1-4 1 15,-3 0 0-15,-3-2 1 16,-3 5 0-16,-6-2 0 15,-3-1 1-15,-6 6-1 16,-3 3 0-16,-2 2-2 0,-4 2 1 16,0 1-3-16,0 13 0 15,0 3-2-15,3 4 0 16,4 4-3-16,2-6 0 16,3 8-3-16,3 1 0 15,3-4-2-15,9-2 1 16</inkml:trace>
  <inkml:trace contextRef="#ctx0" brushRef="#br0" timeOffset="3526.5029">17352 16251 17 0,'0'0'8'0,"0"5"-9"16,0-5 13-16,0 5-12 16,0 1 0-16,0 4 0 15,0 3 1-15,0 1-1 16,3 4 0-16,0-5 0 15,0 1 1-15,3 1-1 0,0 1 1 16,0-5 0-16,3 0 0 16,0-6 0-16,0-3 0 15,0 1 0-15,0-8 1 16,2-3 0-16,-2-3 1 16,0-2-2-16,-3 0 1 15,0-3 0-15,0 0 1 16,0 0-2-16,-3-2 0 15,0 4 0-15,-3-1 0 16,0 1-1-16,0 6 1 16,0 0-3-16,0 3 1 15,0 5-1-15,3 5 1 0,0 1-1 16,0 2 0-16,0 0-1 16,3 0 1-16,-3 2 0 15,6-2 0-15,0 5 1 16,3-2 0-16,0 2 0 15,2-5 1-15,1 5 0 16,0-5 0-16,0-2 0 16,-3-4 1-16,0-2 0 15,0-2 1-15,0-6 0 16,0-3 0-16,-3-5 0 16,0 0 1-16,-4-5 0 15,1 3 0-15,0-4 0 16,-3 1 0-16,-3 5-1 15,3 0 1-15,-3 1-1 0,0 1 0 16,0 4-2 0,0 2 1-16,0 3-3 0,0-1 0 15,0 6-3-15,0 0 0 16,0 0-5-16,0 0 1 16</inkml:trace>
  <inkml:trace contextRef="#ctx0" brushRef="#br0" timeOffset="4232.6544">17852 16372 6 0,'15'11'3'0,"-6"-11"7"0,0-8-5 31,9-3-1-31,0-4 1 16,-1-7 1-16,1-1 1 15,0 1-9-15,-3 1 1 16,0 0 5-16,-3 3 1 16,-3-1-2-16,-3 3 1 15,-3-2-1-15,-3 2 0 0,-3 3-1 16,-3-1 1-16,-3 6-2 16,-3 8 1-16,-3 0-2 15,-3 8 0-15,3 6-1 16,-3 4 1-16,1 3 0 15,2 8 0-15,0-5 0 16,6 5 0-16,6-5 0 16,3 3 1-16,6-1-1 15,0-7 1-15,3-4-1 16,6 1 0-16,6-5-1 16,2-3 1-16,1-3-2 15,0-5 0-15,0 0-2 16,0-3 1-16,-4-4-3 15,1-1 1-15,-3-3-3 16,3 0 0-16,-3 1 0 16,3-1 1-16</inkml:trace>
  <inkml:trace contextRef="#ctx0" brushRef="#br0" timeOffset="4547.1091">18322 16222 7 0,'0'0'3'0,"3"21"1"0,-3-13 5 15,0 0-9-15,0 2 1 16,-3 6 1-16,1 3 1 16,-1-9-3-16,3 6 0 15,0-3 2-15,0-5 0 16,0-2 0-16,-3-1 0 0,3-3 0 16,0-2 1-16,0 3 0 15,6-11 0-15,-4 0 1 16,4-8 0-16,0 0-1 15,0-2 1-15,0-1-1 16,0 1 0-16,3 2-1 16,0 0 0-16,0 0-2 15,0 8 0-15,0-2-3 16,3 2 0-16,0-3-4 16,0 3 0-16,0 3-2 15,2 0 0-15</inkml:trace>
  <inkml:trace contextRef="#ctx0" brushRef="#br0" timeOffset="5193.3326">19117 15878 8 0,'9'-3'4'0,"-6"14"0"16,3-1 2-16,0 3-6 15,-6 14 1-15,3 7 2 16,-3 6 1-16,0 5-4 16,-3 3 0-16,0-3 2 15,-3-1 0-15,0-4 0 16,3-3 0-16,0-8-2 15,0-5 1-15,0-3-1 16,0-7 1-16,6-7 0 16,0-4 1-16,0-8 0 15,3-8 1-15,3-9-1 0,3-1 0 16,0 4 0-16,3-2 0 16,6 8-2-16,-1 7 0 15,1 4-1-15,0 4 0 16,-3 1 0-16,0 2 0 15,-3 1 0-15,-3 2 0 16,0 2 0-16,-7-2 1 16,-2 11 0-16,-6-1 1 15,-2 9 0-15,-10-1 0 16,-3-7 0-16,-6-6 1 16,-6 0-1-16,0-5 1 15,4-11-4-15,-1-2 1 0,6-8-6 16,6-6 0-16</inkml:trace>
  <inkml:trace contextRef="#ctx0" brushRef="#br0" timeOffset="5734.9312">19498 16243 8 0,'0'-3'4'0,"0"24"1"0,3-13-3 15,0 0-2-15,0 5 0 16,0-2 2-16,3 0 0 16,0-1-2-16,3-2 1 15,6 0 1-15,0-8 0 0,3-3 1 16,5-5 0-16,-5 0 0 15,0-5 0-15,-3 3 0 16,-3-9 0-16,-3 6 1 16,-6-6 0-16,-6-2 0 15,-6 8 0-15,-9-3-2 16,0 6 1-16,-3 4-3 16,-2 4 0-16,-1 10-1 15,0 5 0-15,3 3-2 16,0-6 0-16,6 6-2 15,3-5 1-15,1-1-3 16,8-2 1-16,3 5-1 16,14-2 0-16</inkml:trace>
  <inkml:trace contextRef="#ctx0" brushRef="#br0" timeOffset="10672.4792">19820 16116 17 0,'-6'-3'8'0,"3"6"-7"0,3-3 11 16,0 2-12-16,0 4 0 15,0 4 1-15,0 4 1 16,3-7-2-16,0 4 0 0,0 2 1 16,0 8 0-16,3-5 0 15,-3 0 1-15,3 5-2 16,0-7 1-16,-1-4-1 15,1-5 1-15,3-5-1 16,0-5 1-16,3-5 0 16,6-12 0-16,-3 9 0 15,-3 5 1-15,0-2-2 16,-3 2 1-16,0 0-1 16,0 5 0-16,-1 0 0 15,-2 6 0-15,3-8-1 16,-3 7 1-16,0 6 0 15,-3-2 0-15,0 2 0 16,0-6 0-16,-3 6-2 16,6 0 1-16,-3-3-3 15,0-2 1-15,0 2-2 16,6-2 0-16,3-6 0 0,-3-2 1 16,3-3 1-16,-3 0 1 15,0 0 3-15,-3 3 0 16,2 2 1-16,-5-5 1 15,0 3 1-15,-3 5 0 16,3 11-1-16,-3-3 0 16,0 0-1-16,0 0 0 15,0 2-1-15,0-5 0 16,3 3-2-16,0-2 1 0,0-4 0 16,6-4 1-16,0-6-1 15,3-6 1-15,0 1 0 16,0 5 1-16,3 3-1 15,-3-3 0-15,0 3 0 16,-1 2 0-16,-2 0-1 16,0 3 0-16,-3-2-2 15,0 4 0-15,0-2-2 16,0 6 0-16,0 2-2 16,0-3 1-16,0 0-1 15,0 1 0-15</inkml:trace>
  <inkml:trace contextRef="#ctx0" brushRef="#br0" timeOffset="11362.7836">20495 16171 21 0,'6'-8'10'0,"3"-10"-9"0,-6 7 22 16,0 3-20-16,-3 0 1 15,3 3 1-15,-3-3 1 16,0 3-8-16,-3 0 1 15,0 2 4-15,-3 6 0 16,-3 2-2-16,0 5 0 16,-2 4-2-16,-4-4 1 15,0 6-1-15,0 3 0 16,3 2-1-16,0 3 1 16,3-6-1-16,3 1 0 0,3-6 0 15,3 0 0-15,3-8 0 16,3-2 0-16,6-3 0 15,3-8 1-15,3-2 0 16,6-12 0-16,-1 7 0 16,1-4 1-16,0 3-2 15,0-2 0-15,-3-1 0 16,-3 3 0-16,-4-2 0 16,-2-1 0-16,0 1 0 15,-3-3 1-15,0-1 0 16,-3-1 1-16,0-4 0 15,-3-2 0-15,0 2 0 16,-3 4 1-16,0-1-1 16,0 0 1-16,0 6-1 15,-3-1 1-15,3-2-1 16,0 10 0-16,-3-2 0 0,3 8 1 16,-3-3-1-16,0 5 1 15,0 1 0-15,0 2 1 16,0 2-1-16,0 1 1 15,-3 2-1-15,0 6 0 16,-3 10 0-16,0 3 0 16,0 10 0-16,1-2 0 15,-1 7 1-15,0-1 0 16,3 4 0-16,0-5 0 16,3 5-1-16,3-5 1 15,0 8-2-15,3-8 1 0,3 0-3 16,0-5 1-16,0-5-2 15,0-1 1-15,2-5-4 16,1-5 1-16,-3 0-3 16,0-5 1-16</inkml:trace>
  <inkml:trace contextRef="#ctx0" brushRef="#br0" timeOffset="13196.5135">21177 16402 24 0,'-12'7'12'0,"9"-4"-13"0,3-3 13 16,-3 5-14-16,-6 3 1 15,3 3-6-15,-3-1 1 16,3 6 4-16,-6 3 1 15</inkml:trace>
  <inkml:trace contextRef="#ctx0" brushRef="#br0" timeOffset="14276.5485">13890 17227 6 0,'-3'0'3'0,"0"5"1"0,3-5 1 16,0 0-5-16,0 0 0 0,3 3 0 15,0 2 0-15,0 3 0 16,3 8 0-16,-3 8 0 16,3-3 1-16,-3 6-1 15,0-9 1-15,0-2-1 16,0-3 0-16,0-5 0 15,0 0 1-15,3-3-1 16,0-5 1-16,0-13-1 16,3 0 0-16,6-6 1 15,0-2 0-15,-3-3-1 16,-1 3 1-16,1 8-1 16,0 5 0-16,0 5 1 15,0 3 0-15,0 3 0 16,-3 5 0-16,0 5 0 15,0 3 0-15,0 5 0 16,-3-5 0-16,3-3-1 16,-3-2 1-16,2 2-2 15,1 0 0-15,0-2-2 0,0-3 1 16,0 0-2-16,0 0 1 16</inkml:trace>
  <inkml:trace contextRef="#ctx0" brushRef="#br0" timeOffset="14606.3684">14301 17325 5 0,'6'21'2'16,"9"-5"1"-16,-9-11 1 0,0-2-3 15,3 5 0-15,0-8 1 16,0 0 1-16,0 0-3 15,-3 0 1-15,2-8 2 16,1 0 1-16,-3-3 0 16,-6-2 0-16,0 0 0 15,-3-6 0-15,-9 4-1 16,1-4 1-16,-4 8-2 16,0-2 1-16,0 5-2 15,0 6 0-15,3 4-2 16,0 6 1-16,3 0-3 15,0 8 1-15,0 0-3 16,3-3 1-16,4 3-3 16,4 0 0-16</inkml:trace>
  <inkml:trace contextRef="#ctx0" brushRef="#br0" timeOffset="15012.6211">14885 17082 14 0,'-6'5'7'0,"3"5"-9"15,3-4 9-15,3 4-5 16,-3 6 0-16,0 5 0 15,3 8 0-15,0 3-3 16,0 5 1-16,-1-5 0 16,1 2 1-16,0-2-4 15,3-8 1-15,6-3-3 16,3-5 1-16</inkml:trace>
  <inkml:trace contextRef="#ctx0" brushRef="#br0" timeOffset="15341.9824">15167 17354 4 0,'-3'32'2'0,"9"-14"1"0,-3-15 0 16,3-3-2-16,0 8 1 0,3-8 1 16,0 0 1-16,3 0-4 15,0 0 1-15,6-11 2 16,-6-2 1-16,0 5 0 15,-4-5 0-15,-2-3 0 16,-3 0 1-16,-6 0-1 16,-3-5 1-16,-2 8-2 15,-4-3 1-15,-3 8-3 16,-6 8 1-16,3 5-3 16,3 3 0-16,0 6-3 15,3-4 1-15,0 11-3 16,7-7 0-16,-1-4-1 15,6-2 0-15,6 0 0 16,5-8 1-16</inkml:trace>
  <inkml:trace contextRef="#ctx0" brushRef="#br0" timeOffset="16274.1681">15388 17240 8 0,'0'0'4'0,"9"16"-5"0,-7-11 7 15,4 3-6-15,-3 3 0 16,3 0 1-16,0-1 0 0,0 3-2 16,-3 3 1-16,3-8 0 15,-3 0 1-15,3 0 0 16,-3 0 0-16,3-8 0 15,-3 5 0-15,3-10 1 16,0 2 1-16,0-2 0 16,0-3 0-16,0 0-1 15,0 3 1-15,0 2-2 16,-6 3 0-16,6 3-2 16,0 2 1-16,0 3-2 15,3-3 1-15,-1-2 0 16,1 5 0-16,0 0 0 15,0-3 0-15,0-5 1 16,0 0 0-16,0-5-2 16,0-3 1-16,0 0 0 15,0 0 1-15,0-2-1 16,0-1 0-16,0 0 0 16,0 3 1-16,2 3-1 0,-2-3 1 15,3 6 0-15,0-4 0 16,0-2 0-16,3 0 0 15,-3 0 0-15,0 0 0 16,0 1 1-16,-3-1 1 16,-3-3 0-16,0 3 0 15,-4 0 1-15,-2 0 0 16,-2-2 0-16,-4-4 0 16,-3 6-1-16,0 1 0 0,0 1-2 15,0 6 1-15,0 8-3 16,0 5 1-16,0 1-1 15,0 4 0-15,3 9 0 16,3-9 0-16,3 6 0 16,3-3 1-16,3-5-1 15,3 0 0-15,3-3 0 16,3-5 0-16,3-8 0 16,0 0 0-16,-1 0 1 15,4 0 0-15,-3-8 1 16,0 0 0-16,-6 6 1 15,0-4 0-15,0 1 0 16,-3 2 0-16,0-2-1 16,-1 10 1-16,-2-2-1 15,0 8 0-15,0-4-1 16,0 1 1-16,0-5-1 0,0 5 1 31,3-11 2-31,0-5 1 16,0-7 0-16,0 1 0 15,0-7 1-15,0 8 0 16,0-3-1-16,-3 8 1 16,3 0-4-16,0 0 0 15,-1 8-2-15,4 0 0 16,0 0-5-16,6 0 1 16</inkml:trace>
  <inkml:trace contextRef="#ctx0" brushRef="#br0" timeOffset="20387.2953">16712 16978 16 0,'0'8'8'0,"0"19"-14"16,0-11 13-16,0 7-7 15,0 14 0-15,-3 8 2 16,0 6 1-16,0-4-3 15,0-7 0-15,0 2 2 16,0-5 0 0,3-10-1-16,0-1 1 0,0-7-1 15,0-6 0-15,0-5-1 16,0 0 1-16,0 0 0 16,0-8 1-16,0 0-1 15,0 0 0-15,3-8-1 16,0 0 1-16,3 0-1 15,0-5 0-15,3-3-1 16,0 5 0-16,3 1 0 16,0-6 0-16,3 8-1 15,0 0 1-15,-1 5 0 16,1 6 0-16,0 2-1 16,0-2 1-16,0 5 0 15,-3-3 1-15,-3 3 0 16,-3 0 0-16,-3 0 1 15,-3 0 0-15,-3 5 0 16,-6-2 0-16,-3-6-1 16,0 3 1-16,-3 0-3 15,0-8 0-15,0 5-3 0,1-5 1 16</inkml:trace>
  <inkml:trace contextRef="#ctx0" brushRef="#br0" timeOffset="21092.7628">17010 17322 4 0,'0'11'2'0,"3"18"0"0,0-16-2 16,0-2 1-16,3 2 0 15,0 0 1-15,3-2 0 0,0 2-2 16,2-5 1-16,4-8 1 16,3 0 1-16,0-3 0 15,0-5 1-15,-3 3 0 16,0 0 0-16,-6-3 0 15,-1 0 0-15,-2-8 1 16,-6 3 0-16,0-3-1 16,-6 0 0-16,-2 6-2 15,-1-1 1-15,-3-5-3 16,0 13 0-16,-3-2-2 16,0 5 0-16,0 0-2 15,0 5 1-15,0-2-1 16,1 10 0-16,2-5-2 15,3 0 1-15,3-3-1 16,3 6 0-16</inkml:trace>
  <inkml:trace contextRef="#ctx0" brushRef="#br0" timeOffset="21498.355">17307 17219 8 0,'0'0'4'0,"3"8"-5"0,-3 0 5 16,0 3-3-16,0 4 0 15,0 1 1-15,3 0 1 16,0 0-4-16,3 0 1 16,0-3 1-16,0-5 1 0,0 0-1 15,0 0 1-15,6-8-1 16,-3 0 0-16,3 0 0 15,0-3 0-15,0-5 0 16,0 3 1-16,-3-3 0 16,-1 6 0-16,-2-9 0 15,0 11 1-15,-3-3-1 16,0-5 1-16,-3 8-2 16,3 3 0-16,0-3-1 15,3 5 0-15,0-2-1 16,0 5 0-16,0-3-1 15,0-5 0-15,0 5-1 16,3-2 0-16,0-3-2 16,3 5 1-16,3-5-1 15,3-5 0-15</inkml:trace>
  <inkml:trace contextRef="#ctx0" brushRef="#br0" timeOffset="21798.4602">17688 17277 12 0,'0'-5'6'0,"0"13"-7"0,0-8 11 16,0 5-11-16,0-2 0 16,0 7 0-16,0 1 1 15,0 2 0-15,0-2 1 16,0-1-1-16,0-7 0 16,0 2 1-16,3-2 0 0,3-3 0 15,0-3 1 1,3-5 0-16,0 1 0 0,0-4 0 15,0 8 0-15,3-5-1 16,-3 3 1-16,0 5-1 16,3 0 1-16,-3 0-3 15,-3 5 1-15,0 6-3 16,0 0 1-16,-1-1-3 16,1-2 1-16,0 5-1 15,0-5 0-15</inkml:trace>
  <inkml:trace contextRef="#ctx0" brushRef="#br0" timeOffset="22354.1576">18090 17219 16 0,'-3'0'8'0,"-3"-11"-9"0,3 11 16 16,0-5-15-16,-3-3 0 15,-2 6 0-15,-1-1 1 16,0 0-2-16,-3 6 1 16,0 2 0-16,0 3 0 15,0 13-1-15,0 1 1 16,3-4-1-16,0 6 1 16,3-6-1-16,3 1 0 0,3-6-1 15,3 3 1-15,3-8 0 16,3 0 0-16,0 0-1 15,3-8 1-15,3-3 0 16,3-10 0-16,0 2-1 16,0-7 1-16,-4-6-1 15,1 6 1-15,-3-9 0 16,0 3 1-16,-3 3 0 16,-3-3 0-16,-3 3 2 15,0-3 0-15,-3 3-1 16,0-3 0-16,-3 8 0 15,0 1 1-15,0-1 0 16,0 5 0-16,3 3 0 16,0 0 0-16,0 0 0 15,0 8 0-15,0 6-1 16,3 2 0-16,0 5-1 0,0 5 0 31,-3 27-1-31,0-2 1 16,0-4-2-16,0 6 1 15,0-13-4-15,3-3 1 16,3-5-1-16,6-11 1 16</inkml:trace>
  <inkml:trace contextRef="#ctx0" brushRef="#br0" timeOffset="22833.3534">18989 17076 17 0,'-3'6'8'0,"0"-14"-7"16,0 0 17-16,-3 2-18 15,-3-2 1-15,0 0 0 16,1 1 0-16,-1-1-2 16,0 0 1-16,-3 2 0 15,3 6 1-15,0 0-1 0,-3 6 0 16,3 4-1-16,-3 6 1 15,0 3-1-15,3 4 1 16,0 1-1-16,3 3 1 16,3-1 0-16,3 9 0 15,3 2 0-15,0-3 0 16,3 3-1-16,0 0 1 16,0 0-1-16,0-5 0 15,-3 2 0-15,-3-7 0 0,3-6-2 16,-3 0 0-16,0-5-2 15,0-8 1-15</inkml:trace>
  <inkml:trace contextRef="#ctx0" brushRef="#br0" timeOffset="23360.179">18620 17185 11 0,'0'0'5'0,"-6"-6"3"16,6 6 7-16,6 3-17 15,-6-3 1-15,6-3-3 16,3-2 0-16,6 5 4 16,6 0 1-16,3-3-3 15,5-2 0-15,-2 3 1 0,0-4 0 16,-3 6 1-16,0 0 0 15,-1 6 0-15,-2-6 0 16,0 2 0-16,-3 6 0 16,0 0 0-16,0 0 0 15,-4 3 0-15,-2-1 0 16,0-2 0-16,-3 5 0 16,0-5-1-16,0 0 1 15,0-3 0-15,0-2 1 16,0 2 0-16,6-5 1 0,-3-5 0 15,0-3 0-15,-1 0 1 16,-2 3 0-16,-3-11-1 16,-3 5 1-16,-3-2-1 15,0 8 1-15,-3-6-2 16,-3 3 1-16,-3 3-2 16,-5-3 0-16,-4 8-1 15,-3 0 0-15,3 0-3 16,3 0 1-16,3 6-2 15,3-4 1-15,0-2-1 16,3 0 1-16,3 5-1 16,3-5 0-16</inkml:trace>
  <inkml:trace contextRef="#ctx0" brushRef="#br0" timeOffset="23735.3808">19207 17235 6 0,'-3'0'3'0,"3"5"-4"0,0-5 6 16,0 6-5-16,0-4 0 16,0-2 0-16,0 5 0 15,-3-2 0-15,0 2 0 16,0-2 0-16,0 5 1 15,0-8-1-15,0 5 1 0,3-5 0 16,0 3 1-16,0-3 1 16,0-8 0-16,3 8 0 15,0-8 0-15,0-3 0 16,3 4 0-16,0-7 0 16,-1 1 0-16,-2 2-2 15,3-2 0-15,0 5-1 16,3 3 0-16,0-3-2 15,3 5 0-15,0 3-3 16,3-5 1-16,0 3-2 16,9-6 1-16</inkml:trace>
  <inkml:trace contextRef="#ctx0" brushRef="#br0" timeOffset="26932.5056">20046 16939 9 0,'-6'-3'4'0,"9"14"-5"16,-6-9 6-16,0 3-5 16,-3 11 1-16,0 0 0 15,0 3 0-15,0-1-2 16,-3 3 1-16,6 1 0 15,0-1 1-15,0 3-1 16,3-1 0-16,3 1 0 16,0 0 0-16,3-3 0 15,6 3 0-15,0-3 0 16,3-5 0-16,0 0 1 0,3-3 0 16,0 3-1-16,-1-11 1 15,4-2-1-15,-3-3 1 16,0 0 0-16,0-8 1 15,0 5-1-15,-3-5 1 16,-1-2-1-16,-2-6 1 16,0 5 0-16,-3-2 0 15,0 0-2-15,0-3 1 16,-3-2 0-16,-3-1 0 0,0 3 0 16,0 0 0-16,-3 6-1 15,0-4 1-15,0 1-1 16,0 3 0-16,-3-1-1 15,0 1 1-15,0-4-1 16,-3 4 0-16,0-1 0 16,0-5 0-16,0 8 1 15,0-2 0-15,0-4 0 16,-3 9 0-16,3-3 0 16,0 0 1-16,0 0-1 15,0 0 1-15,1 6-1 16,-1-4 0-16,-3 6 0 15,3-2 1-15,0-3-1 16,-3-1 0-16,3 6 0 16,-3-2 0-16,-3 2 0 15,0 0 0-15,0 0-1 16,0 0 0-16,0 2-1 16,-2-2 0-16,-1 3-3 0,0 0 0 15,-6 4 0-15,3-1 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28:54.6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63 8792 17 0,'-11'0'8'0,"-1"0"-6"0,15 5 9 0,3 9-11 16,-3 15 1-16,3 0 0 15,-1 11 0-15,-2 2-1 16,0-8 0-16,-3 9 0 16,6-6 1-16,0 5-4 15,0-2 1-15,0-9-3 16,0-7 1-16</inkml:trace>
  <inkml:trace contextRef="#ctx0" brushRef="#br0" timeOffset="300.7999">3618 8935 13 0,'-9'-5'6'0,"-12"21"1"0,16-14 9 16,-7 4-15-16,0 4 0 16,-6 1 1-16,0 2 0 15,0-3-3-15,3-2 1 16,0 0 1-16,3 3 1 15,4-3-1-15,-1 0 0 16,3 0 0-16,6 0 0 16,6 2-1-16,11 1 0 15,-5-1 0-15,6 1 1 16,6-3-2-16,0 0 1 16,3-5-2-16,-1 4 1 15,-2-7-4-15,0 0 0 0,-3 0-2 16,-3-2 1-16</inkml:trace>
  <inkml:trace contextRef="#ctx0" brushRef="#br0" timeOffset="498.0749">3806 9112 24 0,'-3'0'12'0,"0"6"-17"16,3-1 24-16,0-5-19 16,0 8 0-16,3 8-4 15,-3 0 1-15,6 2-1 16,0 1 0-16</inkml:trace>
  <inkml:trace contextRef="#ctx0" brushRef="#br0" timeOffset="930.9734">4100 9086 11 0,'-17'10'5'0,"2"19"3"0,12-29 2 16,0 14-10-16,-3 2 0 15,0 2-2-15,3-2 0 16,0-3-1-16,3-2 0 15</inkml:trace>
  <inkml:trace contextRef="#ctx0" brushRef="#br0" timeOffset="1201.1735">4324 8864 9 0,'-6'-6'4'0,"6"30"5"16,0-11 3-16,0-2-11 16,-3 7 0-16,0 6 0 15,0 5 0-15,-3 0-2 16,3-2 1-16,0-6-1 15,0 3 0-15,3-6-4 16,3 6 1-16</inkml:trace>
  <inkml:trace contextRef="#ctx0" brushRef="#br0" timeOffset="1470.9451">4473 8922 17 0,'-3'-11'8'0,"-3"9"-5"0,3 4 13 16,-6 6-15-16,-6 0 0 16,-9-3 0-16,-3 6 1 15,-3 2-3-15,7 0 1 16,2 1 0-16,6-4 1 16,3 3-1-16,6 1 1 15,9-1-1-15,9-3 0 16,9-4 0-16,6-1 0 0,-4-2-3 15,1-3 0-15,-3 0-3 16,3 2 1-16,-6 1-1 16,0 2 0-16</inkml:trace>
  <inkml:trace contextRef="#ctx0" brushRef="#br0" timeOffset="1727.7208">4574 9046 10 0,'12'-5'5'0,"8"2"1"16,-14 1 9-16,0 2-14 15,0 2 0-15,0 3 1 16,-3 3 0-16,-3 3-2 16,0 0 0-16,-3-1 1 15,0-2 1-15,0-3-1 0,3 3 1 16,0 0-1-16,6 3 0 15,0-3-1-15,3-6 1 16,6-2-6-16,0-2 0 16,-3-4-1-16,6-1 0 15</inkml:trace>
  <inkml:trace contextRef="#ctx0" brushRef="#br0" timeOffset="2192.6851">4993 8980 12 0,'-3'0'6'0,"3"0"-8"0,0 0 8 16,0 0-11-16,0 0 0 15</inkml:trace>
  <inkml:trace contextRef="#ctx0" brushRef="#br0" timeOffset="2327.6517">5142 9001 10 0,'0'19'5'0,"0"-6"-9"16,3-10 11-16,-3-3-11 15,3-3 1-15,6-2-1 16,0-3 0-16</inkml:trace>
  <inkml:trace contextRef="#ctx0" brushRef="#br0" timeOffset="2417.8342">5270 8975 8 0,'9'8'4'0,"3"7"-7"15,-9-12 7-15,3 2-7 0,-3 1 1 16</inkml:trace>
  <inkml:trace contextRef="#ctx0" brushRef="#br0" timeOffset="2852.253">5574 8673 16 0,'0'-3'8'0,"0"54"-6"15,0-35 15-15,0 7-17 16,0 12 1-16,0-1-1 0,-3-2 1 15,3 2-2-15,-3 1 1 16,3 2-2-16,0-3 1 16,3-5-4-16,0-5 0 15</inkml:trace>
  <inkml:trace contextRef="#ctx0" brushRef="#br0" timeOffset="3107.8504">5726 8826 22 0,'-18'6'11'0,"-30"10"-12"15,36-6 19-15,-3 3-18 16,1 1 1-16,-4 2 0 16,3-3 1-16,3-3-2 15,0 1 0-15,6 0 1 16,6-1 0-16,6-2-1 15,6 0 1-15,6-3-3 16,6 1 1-16,2-1-4 16,4 0 0-16,0-2-2 15,-3-3 1-15</inkml:trace>
  <inkml:trace contextRef="#ctx0" brushRef="#br0" timeOffset="3394.0709">5845 8993 13 0,'-3'5'6'0,"3"11"0"0,0-8 9 16,-3-2-14-16,3 2 0 16,-3-1 0-16,3-1 0 15,0-4-2-15,0 1 1 16,3-6 0-16,3-7 1 16,3-3-1-16,3-9 1 15,2 12-1-15,7-1 0 16,0 6 0-16,3 2 0 15,-6 1 0-15,-3-4 1 16,-3 6 0-16,-3 6 0 16,-4 2 0-16,1 0 0 15,-3-1-2-15,0 1 1 0,0 0-5 16,0 0 1-16,0-5-3 16,3 0 1-16</inkml:trace>
  <inkml:trace contextRef="#ctx0" brushRef="#br0" timeOffset="4115.7267">6113 8684 9 0,'17'13'4'0,"4"-8"-3"0,-12-5 5 16,0 3-5-16,3-3 0 16,0 2 2-16,0 4 0 15,-3-4-3-15,0-2 1 16,-3 3 3-16,0 2 0 15,-6-5 0-15,3 3 0 16,-3 0-1-16,0-3 1 16,0 0-2-16,3 0 0 15,0 2-1-15,-3-2 1 0,0 0-2 16,3 3 1-16,-3 0-1 16,0-3 0-16,0 2 0 15,3 1 0-15,-3-1 0 16,0 4 0-16,0-1 0 15,3 3 0-15,-1 3 0 16,1-6 0-16,0 0 0 16,3 3 0-16,0-3 1 15,-3 1 1-15,-3-1-1 16,0 0 0-16,0-2 0 16,0 0 1-16,3-1-1 15,0 1 0-15,-3-1 0 16,0 4 0-16,0 2-1 15,0 0 1-15,0 2-1 16,0 3 1-16,-3 1-1 16,0 2 1-16,0-6-1 0,3 1 0 15,0 2 0-15,3 3 0 16,0 0 0-16,-3 2 0 16,3 1 0-16,0 2 0 15,-3-3 0-15,0-2 0 16,-3 0 0-16,3 0 0 15,-3 3 0-15,0-4 1 16,0 4-1-16,-6 0 1 16,-2-9-3-16,-4-5 0 15,-9-2-7-15,0-6 0 16</inkml:trace>
  <inkml:trace contextRef="#ctx0" brushRef="#br0" timeOffset="4474.3329">6678 9078 8 0,'-27'29'4'0,"-17"-16"-5"0,35-2-8 15</inkml:trace>
  <inkml:trace contextRef="#ctx0" brushRef="#br0" timeOffset="5764.3157">6904 8721 8 0,'-3'8'4'16,"6"-16"-4"-16,-3 8 9 0,0 0-9 16,0 2 1-16,0 4 0 15,3 2 0-15,-3 7 0 16,0 7 0-16,0 4 0 15,0 6 1-15,-3-3-1 16,0 0 1-16,-3 3-1 16,3-3 1-16,1 0-4 15,-1-5 1-15,3 0-2 16,0-9 0-16,3-1-1 16,-1-6 0-16</inkml:trace>
  <inkml:trace contextRef="#ctx0" brushRef="#br0" timeOffset="6126.0138">7062 8834 12 0,'0'0'6'0,"-21"0"-3"0,15-2 12 16,-3-1-15-16,-2 3 0 15,-4 0 0-15,0 3 0 16,-3 2 0-16,0 0 0 16,3 3 0-16,0-2 0 15,6-1 0-15,0 0 0 16,3 0 0-16,1 1 1 16,5-1-1-16,2 0 1 15,4 9 0-15,3-1 0 0,6-3-1 16,0 1 1-16,0-3-1 15,0 0 1-15,-3 2-2 16,3-2 1-16,0 0-2 16,-1 0 0-16,1 0-3 15,-3-5 1-15,0-1-1 16,0 1 0-16</inkml:trace>
  <inkml:trace contextRef="#ctx0" brushRef="#br0" timeOffset="10841.1238">7297 8967 11 0,'-3'-6'5'0,"-6"-4"3"0,6 7 6 15,-3 1-13-15,-2 7 0 16,-1-2 0-16,-3 4 1 15,0 4-3-15,3 2 1 16,3 0 0-16,0 1 1 16,6-1-1-16,3-2 0 15,0-6 0-15,3-3 0 16,3-4 0-16,0-3 1 16,0-6-1-16,0 0 0 0,-1 3 0 15,1-2 1-15,-3 2-1 16,0 3 0-16,-3 2 0 15,-3 3 0-15,0 8 0 16,0 5 1-16,0 6-1 16,-3-1 1-16,0 1 0 15,0-1 0-15,0-7 0 16,-3-1 1-16,0 4-1 16,1-6 1-16,-1-1 0 15,0-1 1-15,-3-1-1 16,-3-5 0-16,-3 0-3 15,0 5 0-15,0-5-4 16,6-8 1-16,6-2-4 16,9-6 0-16</inkml:trace>
  <inkml:trace contextRef="#ctx0" brushRef="#br0" timeOffset="12131.4207">7774 8800 7 0,'0'0'3'0,"14"-5"2"0,-5 2-2 16,0 0-3-16,3-2 1 16,3 5 0-16,0 0 0 15,0 0-2-15,-3-2 1 16,0 2 1-16,0 0 0 16,-4-3-1-16,1 0 1 15,0 1-1-15,-3-1 1 0,0 0 0 16,-6 3 0-16,3 0 1 15,-3 3 0-15,0 2 0 16,-3 1 0-16,-3 1 0 16,0 7 1-16,0 2-2 15,0-1 1-15,0 7-1 16,1 1 1-16,-1-4-2 16,0 2 1-16,0 6-1 15,0-6 1-15,-3 13-1 16,0-7 0-16,0-6-2 15,3 5 1-15,0-5-2 16,0 1 0-16,0-4-1 16,3-5 1-16,-3-2-1 15,0-6 1-15,-3 0 0 16,0-2 1-16,0-3 4 16,1 0 0-16,-1 0 1 0,3 3 0 15,3-3 0-15,0 0 1 16,3 0-1-16,9-6 1 15,3 6-2-15,5-5 0 16,4 3-1-16,0 2 0 16,0-3-2-16,-3-2 1 15,0 7-6-15,-4 1 1 16,1 7-1-16,-3 1 0 16</inkml:trace>
  <inkml:trace contextRef="#ctx0" brushRef="#br0" timeOffset="17851.8055">3538 9713 12 0,'-3'0'6'0,"3"-5"2"0,-3 2 5 0,0 3-13 15,-6 3 1-15,0-1 0 16,-6 6 0-16,-6 0-2 16,-2 0 1-16,-1 0 0 15,0 0 1-15,0-3-1 16,6 0 1-16,6-2-1 16,0 2 1-16,7-2-1 15,-1 5 1-15,6-3-1 16,0 3 1-16,3 3-1 15,0 5 1-15,-1 0-1 0,1 2 1 16,0 3 0 0,0 3 0-16,3 0-1 15,0 0 0-15,0-3 0 16,0 0 1-16,0-5-1 16,0-6 1-16,0-2-1 15,3 3 0-15,-3-3 1 0,6 3 0 16,0-11-1-16,6 5 1 15,2-3-1-15,-8-2 0 16,6-2-2-16,3-6 0 16,0 0-5-16,3-3 0 15</inkml:trace>
  <inkml:trace contextRef="#ctx0" brushRef="#br0" timeOffset="18062.0135">3788 9880 12 0,'-15'7'6'0,"27"-7"0"16,-9 0 4-16,-3 0-10 16,6 3 0-16,0-3-1 15,0 0 1-15,6 0-3 16,-3 0 0-16,3-3-1 15,-1-4 1-15</inkml:trace>
  <inkml:trace contextRef="#ctx0" brushRef="#br0" timeOffset="18196.8144">3981 9840 8 0,'3'5'4'0,"0"14"0"16,-3-19 5-16,0 0-7 15,0 2 1-15,3-2-1 0,0 6 0 16,-3-6-6-16,3 0 1 15,3 2 0-15,0-4 1 16</inkml:trace>
  <inkml:trace contextRef="#ctx0" brushRef="#br0" timeOffset="18317.4426">4220 9782 10 0,'0'10'5'0,"-3"-12"-7"0,6 2 6 15,-3 0-8-15,0 0 1 0</inkml:trace>
  <inkml:trace contextRef="#ctx0" brushRef="#br0" timeOffset="18752.5876">4350 9689 10 0,'3'8'5'0,"3"-16"-5"15,3 8 11-15,3-3-9 16,0 1 0-16,3-6 2 16,0 3 0-16,0-6-5 15,3 0 1-15,0-2 3 16,-1 8 0-16,1 0-1 16,0-1 0-16,-3 4-1 15,-3-1 0-15,-3 3 0 16,0-3 1-16,-3 1 1 0,0 4 0 15,-3-7 0-15,-3 5 0 16,0 5 0-16,0 9 0 16,0 4-1-16,0-2 1 15,0 5-3-15,0 0 1 16,-3 3-1-16,0 0 1 16,0 2-1-16,0 3 1 15,0-7-1-15,0-7 1 16,0 7-1-16,0-4 1 15,0-2 0-15,0 0 0 0,-3 0-1 16,0-3 1-16,-6 0-2 16,0-2 0-16,-3-3-7 15,-3-3 1-15,-2 3-3 16,-4-8 0-16</inkml:trace>
  <inkml:trace contextRef="#ctx0" brushRef="#br0" timeOffset="23632.2944">3130 10377 5 0,'0'0'2'0,"0"3"2"0,0-3 2 0,0 0-5 16,0 0 0-1,0 0 0-15,0 0 1 16,0 0-2-16,0 0 0 16,0 0 1-16,0 0 0 0,0 2 0 15,0 4 1-15,0 4 0 16,0 3 0-16,0 1-1 15,6 1 0-15,-6-1 1 16,0-1 0-16,0 0-2 16,0-2 0-16,0-3 1 15,3-3 0-15,-3 0-1 16,3-2 1-16,-3 0-1 16,3-1 0-16,-3-2 1 15,6-2 0-15,0-1-1 16,0-5 0-16,3-3 0 15,0-2 1-15,0 3-1 16,0-1 0-16,-1 3-1 16,1 3 1-16,3 2-1 15,-6 6 1-15,3 2-1 16,0 0 1-16,0 3 0 16,0 0 0-16,-6-2 0 15,3-1 1-15,0-3-1 16,-3 1 1-16,-3-3-1 0,3-5 1 15,3-3-1-15,0-3 1 16,0-5-1-16,6 1 0 16,-9 1-3-16,6-4 0 15,2-3-2-15,-2-1 1 16,3 7-2-16,-3-4 1 16</inkml:trace>
  <inkml:trace contextRef="#ctx0" brushRef="#br0" timeOffset="24803.9291">3416 10210 7 0,'0'-5'3'0,"3"10"-2"15,-3-2 4-15,3 0-4 16,0 2 0-16,0 3 0 16,0 5 1-16,0 3-2 15,0 10 0-15,0-4 2 16,-3 4 0-16,-3 0 0 15,3 4 1-15,0-4-2 16,0-2 1-16,0-6-1 16,0-4 1-16,3-1-1 15,0-5 0-15,0-6-1 16,3-4 1-16,0-9-1 16,2-2 1-16,1-6-1 0,0 6 1 15,0 0-2-15,-3 0 1 16,3-1 0-16,-3 4 0 15,0 2-1-15,0 3 1 16,0 5-1-16,0 2 1 16,0 4 0-16,0 2 0 15,0 2 0-15,-3 3 0 16,3 1 0-16,0-1 1 16,0 0-1-16,0-2 1 15,-1-3-1-15,4 0 1 16,3-6-1-16,0-2 1 15,3-5-1-15,0-3 1 0,0-3-1 16,-3 1 1-16,3-3-1 16,-3 2 1-16,-3 3-1 15,-1-5 1-15,-2 0 0 16,-3-1 0-16,0 1 0 16,-3 2 0-16,-3 1-1 15,0 5 1-15,0-1-1 16,-3 6 1-16,1 3-2 15,-1 2 1-15,0 1-1 16,3 1 1-16,3 1-1 16,0 3 0-16,0 0 0 15,3-1 1-15,3 1-1 16,0-3 1-16,-1 0 0 16,4-3 0-16,0-2 0 15,0-3 0-15,3-3 0 16,0-2 0-16,3-1 0 0,-3-2 0 15,0 0 0-15,3 3 0 16,-3 5 0-16,-1-2 0 16,-2 2-1-16,0 2 1 15,0 3-1-15,0 1 1 16,-3 2 0-16,0 0 0 16,0 0 0-16,-3 0 1 15,0-3-1-15,0-3 1 16,0 1-1-16,-3-3 1 15,6-3-1-15,-3-4 1 16,9-7-1 0,-3 4 0-16,0 2-1 15,-3 2 1-15,0 4-1 16,-1-3 1-16,1 5-1 16,3 0 0-16,-3 0 1 15,3 0 0-15,0-3 0 16,3 0 1-16,3 1-1 15,3-1 1-15,3-2-1 16,-3-3 1-16,-1-3-1 16,-2 1 1-16,0-1-1 15,-3-2 0-15,-3 0 1 16,-3-1 0-16,0 4-1 16,-6-4 1-16,0 4 0 15,-3 2 0-15,-3 0-1 16,-3 3 1-16,0 5-1 15,-3 2 0-15,0 6 0 0,3 6 1 16,0 7-2-16,3 0 1 16,4-5 0-16,-1 0 1 15,3-1-1-15,5 1 1 16,1 0-1-16,0-3 0 16,3-5-2-16,0-2 1 15,0-1-3-15,3-2 0 16,0-1-3-16,-3 1 1 15</inkml:trace>
  <inkml:trace contextRef="#ctx0" brushRef="#br0" timeOffset="25283.5198">4624 10070 12 0,'-3'8'6'0,"0"0"1"0,3-8 6 15,-3 13-13-15,0 6 1 16,0 7 1-16,0 6 0 16,3 5-2-16,0-8 0 0,-2 8 1 15,-1-3 0-15,3 1-1 16,0-3 0-16,0-3-3 16,3-5 0-16,-1-6-3 15,4-5 1-15</inkml:trace>
  <inkml:trace contextRef="#ctx0" brushRef="#br0" timeOffset="25569.9515">4767 10274 13 0,'-6'5'6'0,"-29"3"-2"15,26-5 9-15,-3-1-13 16,-3 6 1-16,-3 3 0 15,-6-3 0-15,3 0-1 0,6 2 0 16,1-2 1-16,2-3 1 16,3 3-1-16,3-2 0 15,3-1 0-15,6 0 1 16,6 1-1-16,3-1 0 16,2-2-1-16,4-1 0 15,0 3-2-15,3 1 1 16,-3-1-5-16,3 3 1 15,3 0-1-15,-7-3 0 16</inkml:trace>
  <inkml:trace contextRef="#ctx0" brushRef="#br0" timeOffset="25719.4741">4883 10454 11 0,'-3'5'5'0,"15"8"1"16,-12-10 8-16,-3 2-14 15,0 3 0-15,0 0-3 16,3 0 1-16,-3-5-1 16,3 7 0-16</inkml:trace>
  <inkml:trace contextRef="#ctx0" brushRef="#br0" timeOffset="26169.7617">5291 10239 9 0,'0'3'4'0,"-18"13"1"0,12-13 3 0,-3 2-7 16,-6 11 1-16,1-6 0 15,-1 6 1-15,0-5-4 16,0-1 1-16,3 1 2 16,3-3 1-16,0-3-2 15,3 3 1-15,3 0-1 16,6 0 0-16,6 0-1 16,9 0 1-16,6 0-4 15,0-3 0-15,2 3-3 16,-2 3 1-16</inkml:trace>
  <inkml:trace contextRef="#ctx0" brushRef="#br0" timeOffset="26964.1255">5297 9932 12 0,'-12'14'6'0,"0"-1"-1"15,6-10 8-15,0-1-13 16,0 1 1-16,3 0-1 15,-3-1 1-15,3 3-2 16,0 1 0-16,1 2-4 0,2 0 1 16</inkml:trace>
  <inkml:trace contextRef="#ctx0" brushRef="#br0" timeOffset="30280.3735">5824 9591 12 0,'-12'-5'6'0,"-6"7"0"0,12-2 8 15,-6 0-12-15,-3 3 0 16,-2-3 1-16,-1 3 0 0,-3 7-4 16,0 6 1-16,0 11 2 15,0-3 1-15,6-1-2 16,4 1 1-1,2-3-1-15,6 0 0 16,3 3 0-16,6-5 0 0,5-1-1 16,4-4 0-16,6-7 0 15,3 1 0-15,3-5-2 16,0-3 1-16,-4 0-4 16,-2-5 0-16,-3-1-2 15,-3-1 0-15</inkml:trace>
  <inkml:trace contextRef="#ctx0" brushRef="#br0" timeOffset="30463.4329">5642 9689 10 0,'-15'-3'5'0,"15"25"-1"15,6-20 4-15,3 1-7 16,3 2 1-16,6-2 0 15,3-1 0-15,6 1-3 0,-1 0 0 16,1-3-3-16,0 0 1 16</inkml:trace>
  <inkml:trace contextRef="#ctx0" brushRef="#br0" timeOffset="32939.8449">6107 9588 10 0,'-15'-5'5'0,"15"3"-3"0,0 2 5 0,6 0-6 16,6 0 0-16,3 0 1 15,5 0 0-15,1 0-3 16,3 0 1-16,-3 2 1 15,-3-2 0-15,-3 0 0 16,-1 0 1-16,-2 0-2 16,-3-2 1-16,0 2 0 15,-3-3 0-15,-3 3 0 16,-3 0 0-16,0 3-1 16,0-1 1-16,-3 3-1 15,0 9 0-15,0-1 0 16,-3 5 0-16,3 4 0 15,0-1 0-15,0 0 0 16,0 3 0-16,0 0 0 0,0-3 0 16,-3 0-1-16,3-5 0 15,1-3-1-15,-1-2 0 16,0-3 0-16,0-1 1 16,-3-1 0-16,0-1 0 15,-3 0 1-15,0-2 1 16,0-6 1-16,3 6 0 15,3 0-1-15,0-3 1 16,3 0-1-16,0 2 1 16,3 1-1-16,3 0 1 15,3-3-1-15,3 0 0 16,0-3 0-16,0 6 1 16,-1-3-2-16,1 0 1 0,0 0-3 15,3 2 1-15,0-2-5 16,0 0 1-16,0 3-1 15,3-3 0-15</inkml:trace>
  <inkml:trace contextRef="#ctx0" brushRef="#br0" timeOffset="34696.4075">7675 8885 10 0,'-6'-3'5'0,"3"-10"-2"15,0 13 7-15,0-3-7 16,-3 3 0-16,-5-2 1 16,-1 4 0-16,-9 1-5 15,3-1 0-15,-3 4 4 16,0 2 0-16,3 2-2 15,4 4 1-15,2-1-1 16,0 0 0-16,3 3-1 16,3 0 0-16,3 0 0 15,6-1 0-15,3-1 0 16,6-1 0-16,3 0 0 16,5-2 0-16,4-3-1 0,0-3 0 15,-3-2-2-15,0-3 0 16,-6 0-2-16,-3 0 0 15,-4-3-1-15,1 0 0 16</inkml:trace>
  <inkml:trace contextRef="#ctx0" brushRef="#br0" timeOffset="34894.194">7461 8983 14 0,'-3'-6'7'0,"6"12"-5"0,-3-6 14 0,6 0-16 16,3-3 1-16,6 3-1 16,3 0 1-16,2 0-1 15,4 0 0-15,0 3-2 16,0-3 1-16,-3 2-4 16,-3 1 0-16</inkml:trace>
  <inkml:trace contextRef="#ctx0" brushRef="#br0" timeOffset="37189.782">5467 10073 11 0,'-9'2'5'0,"6"-2"-2"0,3 0 5 0,0-5-6 16,0 8 0 0,0 10 0-16,3 11 1 0,3 13-4 15,0 8 0-15,0-6 3 16,0 9 0-16,-3-3-1 16,0 0 0-16,0-5-1 15,2-6 0-15,4-15-3 16,-3-3 1-16,0-3-3 15,0-3 1-15</inkml:trace>
  <inkml:trace contextRef="#ctx0" brushRef="#br0" timeOffset="37474.2023">5690 10279 11 0,'-9'-5'5'0,"-6"13"0"15,12-3 6-15,-6 0-11 16,-3 6 1-16,-3-1 0 0,-2 4 1 16,-4-4-2-16,0-2 0 15,6 0 1-15,0 0 0 16,3-3 0-16,3 1 1 16,3-1-2-16,3 3 1 15,3 0-1-15,6 2 1 16,6 1-1-16,3 2 0 15,3-2-1-15,3-3 0 16,3 0-3-16,-1 0 1 16,4-3-2-16,-3-2 0 15</inkml:trace>
  <inkml:trace contextRef="#ctx0" brushRef="#br0" timeOffset="37747.1305">5806 10430 9 0,'6'3'4'0,"6"-3"-2"16,-9 0 4-16,0 2-5 15,0 1 0-15,0 2 1 16,-3 3 1-16,0 3-4 16,-6 2 1-16,-3 0 2 15,3 0 0-15,-3 1 0 16,3-9 0-16,3-5-2 15,3 5 1-15,0 0 0 16,3-2 0-16,6-3-1 16,0 0 0-16,0 0-2 15,3 3 0-15,0 5-3 0,3-8 1 16</inkml:trace>
  <inkml:trace contextRef="#ctx0" brushRef="#br0" timeOffset="39351.222">6330 10234 14 0,'-9'-3'7'0,"-12"22"-6"16,12-16 11-16,-6 2-12 16,-6 3 1-16,1 5 0 0,-1 0 0 15,0 1-1 1,6-7 1-16,0 4 0 0,3-6 1 16,6 3 0-16,3 3 0 15,3-6-1-15,9 0 1 16,3 6-2-16,9 0 1 15,0 2-1-15,0 0 1 16,0 3-5-16,-4-3 1 16,1-2-3-16,0-1 0 15</inkml:trace>
  <inkml:trace contextRef="#ctx0" brushRef="#br0" timeOffset="39516.5922">6544 10377 10 0,'-3'5'5'0,"0"-5"1"0,3-2 4 0,0 2-10 15,0 0 0-15,0 0-3 16,0 0 1-16,0 0-1 16,6 0 1-16</inkml:trace>
  <inkml:trace contextRef="#ctx0" brushRef="#br0" timeOffset="39650.8417">6702 10382 9 0,'6'3'4'0,"-3"10"0"15,0-10 5-15,0-1-10 16,0 1 1-16,0 2-4 16,3 1 1-16,0-4 2 0,0 1 0 15</inkml:trace>
  <inkml:trace contextRef="#ctx0" brushRef="#br0" timeOffset="43781.7225">5154 10515 11 0,'-9'-6'5'0,"15"1"2"15,-6 5 5-15,0 0-11 16,0 0 1-16,0 0 0 15,0 0 0-15,0 0-3 16,6-3 1-16,6 3 1 16,0 3 0-16,3 0 0 15,3 2 0-15,0 0 0 16,-1 0 0-16,7-5-2 16,-3 8 0-16,-3-2-4 15,3 2 0-15</inkml:trace>
  <inkml:trace contextRef="#ctx0" brushRef="#br0" timeOffset="44632.3921">6116 10488 13 0,'0'-10'6'0,"0"4"0"16,0 6 5-16,0 0-11 15,0 0 1-15,6 0 0 16,0 3 1-16,-1 2-2 0,1 0 0 15,3 1 1-15,3 2 0 16,0 0 0 0,3-3 1-16,0 3-1 15,3-3 0-15,0 6-3 0,-1-3 1 16,1 0-5-16,6-6 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30:54.0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30 8853 3 0,'-12'-11'1'0,"9"9"4"15,3 2 1-15,0 0-5 16,0 2 1-16,-6 1 0 15,3 0 1-15,3-3-4 16,0 2 0-16,0 1 3 16,0 0 1-16,0-1-2 15,9 1 1-15,0 0 0 16,6-1 0-16,3 1 0 16,6-1 0-16,2-2-1 15,4 3 1-15,9 0-1 0,6-3 1 16,5 0-1-1,4 0 0-15,5-3 0 16,4 0 0-16,5 3-1 16,13 0 1-16,-4-5-1 15,3 0 1-15,7 2-1 0,-4 3 0 16,6 0 0-16,1 0 1 16,-4 0-1-16,6 3 0 15,3 2 0-15,7 3 0 16,-10-3 0-16,9 1 0 15,-6-1 0-15,7 0 0 16,-1 1 0-16,0-1 0 16,0-2 0-16,-3-1 1 0,10 1-1 15,-7-1 0-15,6-2 0 16,-6-2 0-16,9-1 0 16,0-2 1-16,-2 0-1 15,-4-3 0-15,3 2 0 16,3-2 1-16,-12-2-1 15,-2-1 0-15,-7 1 0 16,3 2 0-16,3 0 0 16,-5 0 0-16,-4-5 0 15,0-1 0-15,1 6 0 16,2-5 1-16,-3 0-1 16,-11 2 0-16,-1 3 0 15,-3 1 0-15,-2 1 0 16,-7 1 1-16,-2 0-1 15,-6-3 0-15,-7 2-4 16,-11-1 1-16,-6-1-4 16,-10 0 0-16</inkml:trace>
  <inkml:trace contextRef="#ctx0" brushRef="#br0" timeOffset="1215.7213">2219 9922 8 0,'-9'3'4'0,"3"-3"2"0,6 0 1 15,0 0-7-15,0 0 0 16,0 0 0-16,3 2 0 15,3 1 0-15,3 2 1 16,6-2 0-16,3-1 1 16,0 1-1-16,3-3 1 15,5-5 0-15,1-1 0 0,6-1 0 16,-9-4 0-16,3-2 0 16,-7-6 0-16,1 1-1 15,-12-1 1-15,0 3-1 16,-6-2 1-16,-6-3-1 15,-9 2 0-15,0 3 0 16,-6 6 0-16,1 4-2 16,-1 4 1-16,-6 7-1 15,0 6 0-15,3 4 0 16,0 1 1-16,4 5-1 16,5-2 0-16,6-6 1 15,-3 3 0-15,9 5 0 16,3 0 0-16,3 1 0 15,3 1 1-15,0-1-1 16,0-1 1-16,5-3-1 16,-5-2 1-16,3 0-1 0,3-5 1 15,3-3-1-15,0-3 1 16,6-5-1-16,-1-5 1 16,4-3-3-16,-3-3 1 15,0-8-5-15,3 1 1 16,-4 2-2-16,4 0 0 15</inkml:trace>
  <inkml:trace contextRef="#ctx0" brushRef="#br0" timeOffset="1365.6639">2693 9959 11 0,'-3'13'5'0,"6"-2"-2"0,-3-9 9 0,0 1-12 15,5 0 1-15,-5-1 0 16,0 1 0-16,9 0-3 15,-6-3 0-15,6 0-2 16,6-6 1-16</inkml:trace>
  <inkml:trace contextRef="#ctx0" brushRef="#br0" timeOffset="1875.8349">2999 9790 17 0,'-3'-14'8'0,"-9"-7"-2"16,12 11 14-16,-12-1-18 16,0 0 0-16,1 6 1 15,-1-3 0-15,-6 11-5 0,3 2 1 16,-3 6 1-16,3 5 1 16,3 2-2-16,3 3 1 15,3 0-2-15,3-2 1 16,3-3 0-16,3-3 0 15,6-2 0-15,6-3 1 16,9-3-1-16,-6-5 0 16,0-3 1-16,-3 1 0 15,-1-6 0-15,4 0 1 16,-6-3-1-16,-3 1 1 16,-3-4-1-16,-3 9 1 0,-3 5-1 15,3 0 0-15,-3 11-1 16,3 7 1-16,0 3-1 15,0 8 0-15,0 3 0 16,0 3 1-16,3-6 0 16,0 0 1-16,-6 8-1 15,0-5 1-15,0-1 0 16,-6 4 0-16,0-4 0 16,-3-7 0-16,-3 0 1 15,-6-5 0-15,-9-6 0 16,4-8 0-16,-1-5-3 15,6-5 0-15,0-3-5 16,6-3 1-16,15-5-3 16,9-5 0-16</inkml:trace>
  <inkml:trace contextRef="#ctx0" brushRef="#br0" timeOffset="2026.498">3270 10078 23 0,'-9'-13'11'0,"-3"55"-14"0,9-34 20 16,0 0-22-16,0-3 1 15,3-5-8-15,6-5 1 16</inkml:trace>
  <inkml:trace contextRef="#ctx0" brushRef="#br0" timeOffset="2551.9076">4505 9671 19 0,'-18'-40'9'0,"1"27"-7"0,14 2 15 15,-3 0-16-15,-3 1 0 16,0-1 1-16,-3 3 0 15,-3 3-3-15,-3 5 0 16,-3 5 1-16,0 6 1 16,4-6-1-16,2 14 0 15,6 12-1-15,6 9 1 16,3 8 0-16,3-3 1 0,3 10-1 16,6 1 0-16,3-14 0 15,-1 11 1-15,-2 3-1 16,0-6 1-16,0 0-1 15,0 1 1-15,-6-9-1 16,0-2 0-16,-3-3-2 16,-3-8 1-16,-3-6-3 15,0-7 1-15,-3-10-3 16,0-4 0-16,-6-20-1 16,-3-11 1-16</inkml:trace>
  <inkml:trace contextRef="#ctx0" brushRef="#br0" timeOffset="3032.4546">4187 10014 7 0,'-6'-13'3'0,"3"3"2"16,3 7 4-16,0-2-7 15,0-1 0-15,6 1 1 0,0-3 1 16,3 0-6-16,6 3 1 16,8 2 2-16,1 3 1 15,3 0-2-15,0 3 1 16,0 0-1-16,-4-3 0 15,-2 0 0-15,-3 0 1 16,-3 0-1-16,0 2 0 16,-3 1 0-16,-3 2 1 15,0 3-1-15,0 5 1 16,-4 1-1-16,1 1 1 16,0 1 0-16,-3-5 1 15,3 0-1-15,0-1 0 16,0-2 0-16,3-3 0 0,0-5 0 15,3-2 0 1,3-6 0-16,0-5 1 0,0-9-1 16,0-7 0-16,-4 8 1 15,-2-3 1-15,-3 3-1 16,-3 0 1-16,-3 5-1 16,-3 5 1-16,-9 6-1 15,-2 10 0-15,-4 1-1 16,-3-1 0-16,0 6-2 15,6-1 1-15,0 1-2 16,3-3 0-16,6 0-2 16,0-3 0-16,6 0-2 15,6-2 0-15,6 0-3 16,3-3 0-16</inkml:trace>
  <inkml:trace contextRef="#ctx0" brushRef="#br0" timeOffset="3274.6353">4734 9972 9 0,'3'13'4'0,"-6"19"1"0,3-21 3 16,0-3-5-16,0 0 0 15,0 0 1-15,-3-1 0 16,6-1-5-16,-3-4 0 16,3-2 3-16,6-5 1 15,3-8-2-15,0-8 0 0,12-6 1 16,0 1 1-16,0 5-2 15,-4-1 0-15,-2 7 0 16,0 7 1-16,-3 2-3 16,0 6 1-16,-3-2-8 15,3-1 1-15</inkml:trace>
  <inkml:trace contextRef="#ctx0" brushRef="#br0" timeOffset="4728.6323">6148 9594 12 0,'-29'2'6'0,"-1"1"3"0,24 0 4 15,-3-1-12-15,-3-2 0 16,-3 8 0-16,3 11 1 16,0 7-2-16,0 11 0 15,3 3 1-15,4-8 1 16,2 2-1-16,6-2 0 16,2-3 0-16,4 0 0 0,6-5-2 15,0-6 0-15,9-2-3 16,6-8 1-16,3-5-3 15,5-8 0 1</inkml:trace>
  <inkml:trace contextRef="#ctx0" brushRef="#br0" timeOffset="5076.0683">6416 9742 19 0,'-6'29'9'0,"-12"21"-8"16,15-39 15-16,-3-1-15 16,4 1 0-16,-1 0 0 15,0-1 0-15,0-4-2 16,3-1 1-16,0-5 0 16,0 0 1-16,6-3-1 15,2-7 1-15,1-6-1 16,3 0 1-16,3 0-1 15,3-5 1-15,-3 2-1 0,3-2 1 16,-3 5-1-16,0 6 0 16,-4 2 0-1,1 5 0-15,0 6 0 0,0 5 1 16,-6 5-1-16,0 8 1 16,-6 6-3-16,0-4 1 15,0-4-6-15,6-3 1 16</inkml:trace>
  <inkml:trace contextRef="#ctx0" brushRef="#br0" timeOffset="6558.3208">6979 9692 10 0,'-3'2'5'0,"3"-4"-1"16,0 2 0-16,0 0-4 16,0 0 1-16,0 0 2 15,0 0 0-15,0 0-4 0,0 0 1 16,0 0 1-1,6-3 1-15,0 0-1 16,0 1 1-16,6-1-2 0,-1 3 0 16,4 0 0-16,0-3 1 15,0 3-1-15,0 0 0 16,-3 0-2-16,-3 0 0 16,0 0-2-16,0 3 0 15</inkml:trace>
  <inkml:trace contextRef="#ctx0" brushRef="#br0" timeOffset="6815.9471">6958 9869 10 0,'-6'5'5'0,"15"-7"-2"0,-6 4 6 0,3-7-8 16,3 0 1-16,3 2-1 16,3 3 1-16,2-3-3 15,1-2 0-15,3 5 2 16,0 0 0-16,-3 0-3 16,0 3 1-16,0-3-3 15,-1 2 0-15</inkml:trace>
  <inkml:trace contextRef="#ctx0" brushRef="#br0" timeOffset="7161.8592">7616 9559 20 0,'6'-5'10'0,"-6"10"-11"0,0-5 18 0,0 0-16 15,0 6 0-15,-6 2 2 16,3-3 0-16,3 3-4 15,-3 13 1-15,0 13 2 16,-6 3 0-16,0 3-2 16,3 0 0-16,3-3-5 15,0-3 0-15,9-2-2 16,3-6 0-16</inkml:trace>
  <inkml:trace contextRef="#ctx0" brushRef="#br0" timeOffset="7597.7986">8437 9491 13 0,'3'0'6'0,"-9"15"-2"16,6-7 7-16,0 11-10 15,0-8 0-15,3 10 0 16,0 13 1-16,-3 3-3 16,0 3 1-16,3-3 0 15,-3 0 1-15,0 0-3 16,3-8 1-16,-3-5-4 15,0-3 0-15</inkml:trace>
  <inkml:trace contextRef="#ctx0" brushRef="#br0" timeOffset="8062.4057">8339 9747 10 0,'-9'-2'5'0,"6"7"0"0,3-5 6 16,0-5-11-16,0 5 1 16,6-6-1-16,0-2 1 15,3 0-2-15,3 3 1 16,3 0 0-16,3 0 0 16,5 2 0-16,-2 3 0 0,0-5 0 15,3 5 0-15,-3 2 1 16,-3 1 0-16,0 0-1 15,-4 2 1-15,1 3 0 16,0 0 0-16,-3 2 0 16,-3-2 1-16,0 3-1 15,0-1 0-15,0 1 0 16,0-6 1-16,0-2-1 16,0-3 0-16,2-3 0 15,1-5 0-15,0-5 0 16,-3-3 1-16,0-2 0 15,-3-6 1-15,-6 0-1 16,-3 8 1-16,-3 3-1 16,-3 2 0-16,-3 1-2 15,0 5 0-15,-2 10-1 16,-1 8 0-16,3 6-7 16,6-1 0-16,12-2-1 0,9-5 1 15</inkml:trace>
  <inkml:trace contextRef="#ctx0" brushRef="#br0" timeOffset="8407.4868">9250 9567 19 0,'-6'6'9'0,"0"17"-9"16,3-20 17-16,0 8-17 15,0 7 1-15,0 3-1 16,0 6 1-16,0-3-2 16,3-1 1-16,3-1-3 15,0-4 1-15,3 1-4 16,6-9 1-16</inkml:trace>
  <inkml:trace contextRef="#ctx0" brushRef="#br0" timeOffset="8588.2123">9464 9604 25 0,'-6'11'12'0,"3"5"-15"0,3-6 23 16,-3 6-20-16,0 0 0 15,0 0-3-15,3 0 0 0,0 0-2 16,3 2 0-16</inkml:trace>
  <inkml:trace contextRef="#ctx0" brushRef="#br0" timeOffset="9097.1048">9967 9499 12 0,'0'-3'6'0,"-3"3"0"0,9 3 4 0,0 2-9 16,0 5 1-16,3 9 0 16,0-6 1-16,0 8-4 15,0 6 0-15,-3-1 2 16,0 3 1-16,-3 0-1 16,-3-2 1-16,0 5-2 15,-3-6 0-15,-3 1-3 16,-6-1 1-16,-3-5-4 15,-3 0 1-15</inkml:trace>
  <inkml:trace contextRef="#ctx0" brushRef="#br0" timeOffset="10524.1374">5848 10684 9 0,'-6'-3'4'0,"9"9"1"0,-3-6 2 16,0 5-6-16,0 8 1 15,3 8 0-15,0 6 1 16,0 7-4-16,0 3 1 16,0 0 1-16,0-8 1 15,3 0-1-15,-1 3 0 16,1 0-1-16,0-3 1 15,0 0-1-15,0-5 1 16,0-3-3-16,0-5 1 16,0-3-4-16,0-2 1 0,3-6-1 15,-3-13 0-15</inkml:trace>
  <inkml:trace contextRef="#ctx0" brushRef="#br0" timeOffset="10796.5483">5904 10771 10 0,'18'-8'5'0,"33"3"-6"16,-36 5 9-16,-1 3-7 16,1-1 0-16,-3 6 2 15,0 5 0-15,-6-2-3 16,-6 2 0-16,-6 3 3 15,-9 0 0-15,-3 0-1 16,-2-3 0-16,2-2-1 0,3-3 0 16,3 0-2-16,0-6 0 15,0 1-3-15,9-6 1 16,3-2-2-16,9-6 0 16</inkml:trace>
  <inkml:trace contextRef="#ctx0" brushRef="#br0" timeOffset="11139.596">6270 10774 9 0,'6'16'4'0,"-3"10"0"0,-6-18 5 0,0 0-7 16,0 3 0-16,-3-1 0 16,3-2 1-16,0-3-4 15,3 1 0-15,0-4 2 16,0-2 1-16,6-5-2 15,0 0 0-15,3-6 0 16,0-2 1-16,3-6-1 16,3-2 0-16,0-3-1 15,0 9 1-15,6 4-1 16,-6 3 1-16,-4 3-1 16,1 5 1-16,0 5 0 15,-3 3 0-15,-3 0 0 16,0 3 1-16,0 2-1 15,-3-3 1-15,0-2-2 16,0 3 0-16,0-3-3 0,3-6 0 16,0 4-1-16,0-4 1 15</inkml:trace>
  <inkml:trace contextRef="#ctx0" brushRef="#br0" timeOffset="11710.4738">6488 10562 12 0,'6'-10'6'0,"3"18"-8"0,-4-16 12 0,1 8-11 16,0 13 1-16,-3 11 2 16,0-1 0-16,3 7-3 15,-3 1 0-15,0 1 1 16,3-3 0-16,-3-5 0 15,3-8 0-15,3 0-1 16,0-11 0-16,3-5 1 16,0-5 0-16,0-9 1 15,0 1 0-15,0 3-1 16,2 7 0-16,1-2 1 16,0 7 0-16,0 9 0 15,0 2 0-15,-3 6 0 16,0-9 0-16,-3 4 0 15,0-4 1-15,-3 1-2 16,3-3 1-16,-1-3-3 16,4-5 0-16,0 0-1 0,3-11 1 15,3-7-1-15,0-6 0 16,0-5 0-16,0-3 1 16,-4 0 1-16,1-2 1 15,-3 8 2-15,0 10 1 16,-3-3 0-16,-3 11 0 15,0-8 1-15,-3 11 0 16,0 5 0-16,0 11 0 16,-3 4-2-16,0 9 1 15,0 5-2-15,3 6 1 16,0-3-2-16,0-3 1 0,0 2-3 16,0-4 1-16,3-3-4 15,0-1 0-15,0-4-1 16,0-6 0-16</inkml:trace>
  <inkml:trace contextRef="#ctx0" brushRef="#br0" timeOffset="11921.6515">6863 10769 12 0,'-6'-8'6'0,"6"5"-1"16,3-2 8-16,0-1-12 15,6-2 0-15,3 3 0 0,2-3 1 16,4 3-3 0,0 2 0-16,0 3 1 0,3 0 1 15,-3 3-3-15,3-3 0 16,-4 5-3-16,-2-2 1 16</inkml:trace>
  <inkml:trace contextRef="#ctx0" brushRef="#br0" timeOffset="12356.0018">7788 10737 12 0,'-9'2'6'0,"9"4"-7"0,0-6 7 15,3 0-7-15,6 2 1 16,0-2-3-16,6 0 0 15,6-2 2-15,3-4 0 16</inkml:trace>
  <inkml:trace contextRef="#ctx0" brushRef="#br0" timeOffset="12475.7194">8113 10758 6 0,'6'18'3'15,"3"4"-3"-15,-3-20 5 0,-3-2-6 16,3 0 0-16,0 0-2 15,3 0 0-15</inkml:trace>
  <inkml:trace contextRef="#ctx0" brushRef="#br0" timeOffset="12565.1042">8303 10814 8 0,'9'5'4'0,"0"0"-6"16,-6-5 8-16,3 0-10 15,0 3 1-15</inkml:trace>
  <inkml:trace contextRef="#ctx0" brushRef="#br0" timeOffset="13332.5312">4598 11755 16 0,'-15'-15'8'0,"-9"-15"-7"0,15 17 16 16,-3 3-15-16,0-4 0 15,0 4 0-15,0 5 1 16,-3 5-4-16,1 2 1 0,-1 9 1 16,0 7 0-16,0 6-1 15,6 11 0-15,3 9 0 16,6-1 0-16,0 15-1 15,3 13 1-15,3-7 0 16,-3 7 1-16,0-4-1 16,0-15 0-16,-3 7-1 15,0 2 0-15,-3-14-1 16,0-7 0-16,0-8-3 16,0-6 1-16,0-10-2 15,-3-13 1-15,-3-17 0 16,0 4 0-16</inkml:trace>
  <inkml:trace contextRef="#ctx0" brushRef="#br0" timeOffset="13766.8748">4211 12102 11 0,'-9'-16'5'0,"6"-10"-1"0,3 20 10 16,3-2-14-16,3 1 1 15,6-9-1-15,11 8 1 16,4-8-1-16,9 3 0 15,0 5 0-15,-1 2 1 16,4 1-1-16,0 0 0 16,-4 0 0-16,-5 2 0 15,-3 8 0-15,-6 6 1 16,-3 5-1-16,-6 5 1 16,-1 5-1-16,-2 3 1 15,0-2-1-15,0-1 1 0,3-7-1 16,3-3 0-16,3-6 0 15,0-10 1-15,0-5-1 16,5-8 1-16,-2-8 0 16,0-6 0-16,-3-5 2 15,-6 9 0-15,-6-4 0 16,-9 1 0-16,-3 2 0 16,-6 8 0-16,-6 5-1 15,-3 14 0-15,-3-3-2 16,1 11 0-16,2 7-2 15,3 3 0-15,6 0-2 16,3-2 0-16,9-3-2 16,12-11 0-16,6-8-2 15,12-10 1-15</inkml:trace>
  <inkml:trace contextRef="#ctx0" brushRef="#br0" timeOffset="14007.5882">4943 12052 17 0,'-3'32'8'0,"-3"-1"-6"0,3-23 15 16,3 3-16-16,-3 2 1 16,3-5-1-16,0 0 1 15,0-3-2-15,0-5 0 16,3-13 1-16,3-11 1 16,3-10-1-16,3 7 1 15,3-2-1-15,2-3 1 0,7 9-1 16,0 1 1-16,0 4-2 15,0 7 1-15,-6 6-4 16,-4 5 1-16,1 3-6 16,3-3 1-16</inkml:trace>
  <inkml:trace contextRef="#ctx0" brushRef="#br0" timeOffset="38930.4746">5913 12830 7 0,'0'-3'3'0,"12"24"2"0,-3-13 3 16,0 5-5-16,3 3 0 16,-3 8 0-16,0 8 1 15,-3-3-5-15,0-3 0 16,-3-2 3-16,0-5 1 16,-3-3-2-16,3-1 1 0,-3-9 0 15,3-12 0 1,-3-7-1-16,3-13 1 0,-1-1-1 15,4 6 1-15,0-5-1 16,3 2 1 0,0 0-2-16,3 5 0 0,0 4-2 15,3 1 0-15,3 4-3 16,-3 2 1-16,0 3-3 16,2 2 0-16</inkml:trace>
  <inkml:trace contextRef="#ctx0" brushRef="#br0" timeOffset="39605.4028">6300 12822 14 0,'-3'2'7'0,"3"22"-2"16,0-16 10-16,3 3-14 15,0-6 0-15,0 6 1 16,0 4 0-16,3-4-3 15,0 0 0-15,0-3 2 16,3-3 0-16,0-3-1 16,6-4 1-16,-3-3-1 0,2 5 0 15,4-6 0-15,0-4 1 16,0-4-1-16,0 1 0 16,-3 0 1-16,-3 0 0 15,-3 0-1-15,0 2 1 16,-4 3-1-16,1 3 1 15,0 7-1-15,0 6 1 16,0 3-1-16,0 2 0 16,3 8 0-16,0 0 0 0,3 1 0 15,-3-4 0-15,3-2-3 16,0-8 1-16,0-5-2 16,0-6 0-16,-1-8-1 15,4-2 0-15,-3 0 0 16,3 0 1-16,-3-1 2 15,-3 1 0-15,0 3 3 16,-3 2 1-16,0 0 2 16,0 8 0-16,0 2 0 15,0 4 1-15,-3 2-1 16,-3-3 0-16,0 5-2 16,3 6 1-16,0-5-2 15,0 0 0-15,0 2-1 16,-3-5 0-16,6-6 0 15,-1-7 0-15,1-6 0 16,6 1 0-16,0-6 0 16,3 0 1-16,3-2-1 0,0-1 0 15,-3 3-1-15,0 8 1 16,0 6 0-16,-1 7 1 16,-2 6 0-16,-3 4 0 15,-3 9-1-15,0-3 1 16,0 1-4-16,0-7 1 15,0-4-5-15,0-6 0 16</inkml:trace>
  <inkml:trace contextRef="#ctx0" brushRef="#br0" timeOffset="40010.8988">7735 12721 11 0,'-6'-5'5'0,"0"2"2"0,6 6 2 16,3 0-9-16,-3-3 1 16,6 7 1-16,0 12 0 15,0 7-2-15,3 1 0 16,-3-3 1-16,0 10 1 15,0-2-2-15,0-3 0 16,-1 0-3-16,1-5 0 16,0 0-3-16,-3 2 1 15</inkml:trace>
  <inkml:trace contextRef="#ctx0" brushRef="#br0" timeOffset="40237.5596">7646 12901 11 0,'-12'-11'5'0,"9"9"0"15,3 2 7-15,0 0-11 16,9 0 0-16,3-3 1 16,-1 1 0-16,4-1-3 15,3-2 1-15,3-1 1 16,6 1 0-16,0 0-3 15,2-1 0-15,-2 1-3 16,0 0 0-16</inkml:trace>
  <inkml:trace contextRef="#ctx0" brushRef="#br0" timeOffset="40836.1611">7988 12703 12 0,'-6'-16'6'0,"6"10"-2"0,0 6 8 15,3 6-11-15,-3 2 1 16,0 0 0-16,-3 10 0 16,0 11-3-16,0 3 1 15,0-8 2-15,0-8 0 16,0 23-2-16,0-2 1 16,3-5-1-16,3 0 1 0,3-11-1 15,0-8 0-15,0-13 0 16,3-8 0-16,6-13-1 15,0 8 1-15,-1-6 0 16,7-2 0-16,-3 0-1 16,-3 0 1-16,-3 5 0 15,0 6 1-15,-3 2 0 16,0 8 0-16,-3 2 0 16,0 6 1-16,0 3-1 15,0-1 1-15,-1 4-1 16,4 1 0-16,0 1-1 15,3-2 0-15,0-4-1 16,0-5 1-16,6-5 0 16,3-8 0-16,3-2-1 15,2-3 1-15,1-6 0 0,-3-2 1 16,0-3-1-16,-3-2 0 16,-7 5 0-16,-2 2 1 15,-3 3 0-15,-6-2 0 16,-3 4 0-16,-6 6 0 15,0 8-1-15,-3-5 1 16,1 8-1-16,-1 7 0 16,0 6-1-16,3 5 1 15,3 6-1-15,3-6 1 16,3-2-2-16,6 4 1 16,6-1-3-16,2-9 0 0,7-5-2 15,6 0 0-15,3-6-1 16,2-10 1-16</inkml:trace>
  <inkml:trace contextRef="#ctx0" brushRef="#br0" timeOffset="41556.757">9393 12684 18 0,'-27'-29'9'0,"-6"-11"-10"16,27 35 19-16,-3 0-17 0,-3 2 0 16,1 3 1-16,-1 0 0 15,0 8-3-15,-3 8 1 16,3 2 1-16,0 9 0 15,3 13-1-15,3-6 0 16,6 22 0-16,0 10 0 16,3 2 0-16,0-12 0 15,3 0-2-15,0-9 0 16,0-4-3-16,0-6 1 16,0-6-2-16,0-7 0 15</inkml:trace>
  <inkml:trace contextRef="#ctx0" brushRef="#br0" timeOffset="42262.9516">9092 12883 12 0,'-3'-11'6'0,"3"-5"-3"15,3 11 10-15,3-3-14 16,3-3 1-16,6 1-1 15,6 2 1-15,6 0-1 16,-1 5 1-16,1 3 0 16,0 5 0-16,-6 3 0 15,0 3 0-15,-1 2 1 16,-5 0 0-16,0-7 0 16,-3 4 1-16,-3 4-2 15,0-1 1-15,0-5 0 0,-3-6 0 16,3-2-1-16,3 3 1 15,3-8-1-15,2-9 1 16,1-1-1-16,0-1 0 16,-3 3 0-16,-3 2 0 15,-3 6 0-15,0 5 0 16,0 8 0-16,-3 2 0 16,0 1 1-16,0-3 0 15,0 0-1-15,-4-6 0 16,4 4-2-16,0-6 0 0,0 0-2 15,3 7 0-15,0-7-1 16,0-2 0-16,3-3 0 16,0-6 1-16,0 0 1 31,-36 46 3-31,60-80 1 16,-27 40 0-16,0 7 1 15,-3 6 0-15,-3 3 0 16,0-3 1-16,0 2-2 15,-1 3 0-15,4-5 0 16,0-2 0-16,0-6-1 16,3-6 0-16,0 6-1 15,0-5 1-15,6-3 0 16,-3-2 1-16,-3 2-1 16,0 2 1-16,0 1 1 15,0 8 0-15,0 2 0 16,-3-2 1-16,2 2-1 0,-2 8 1 15,-3-5-2-15,3 3 1 16,0-1-4-16,0-2 0 16,3 3-3-16,3-3 0 15</inkml:trace>
  <inkml:trace contextRef="#ctx0" brushRef="#br0" timeOffset="42700.8969">10092 12777 13 0,'-12'-6'6'0,"0"1"1"0,7 8 8 15,-1 5-15-15,-3 5 0 16,-3 5 1-16,0-2 0 16,0 3-1-16,3-1 0 15,3 4 0-15,9-1 0 16,3 5 0-16,3-7 0 16,6-6-4-16,3-8 1 15,8-7-2-15,7-9 0 16</inkml:trace>
  <inkml:trace contextRef="#ctx0" brushRef="#br0" timeOffset="42879.7695">10357 12650 20 0,'-9'-21'10'0,"6"28"-12"16,6 4 19-16,-3 5-17 15,-3 0 0-15,0 10 0 16,0 6 0-16,3 0-1 15,0-3 1-15,3-3-4 16,0 1 0-16,0-1-2 16,3 1 1-16</inkml:trace>
  <inkml:trace contextRef="#ctx0" brushRef="#br0" timeOffset="43164.7568">10238 12835 11 0,'-24'-24'5'0,"15"8"1"0,9 8 7 16,3 3-13-16,0 0 0 16,6-1 0-16,3-1 1 15,3 1-2-15,9 1 1 16,3 2 0-16,2 1 0 16,-2 2 0-16,0 0 0 15,-3 2 0-15,-3 6 0 16,-3 3 0-16,-4 2 1 15,1 6-1-15,-6-1 1 16,0 1-1-16,-3-6 1 0,0 0-2 16,-3 0 1-16,0-2-3 15,0-1 0-15,-3-4-2 16,0-6 0-16</inkml:trace>
  <inkml:trace contextRef="#ctx0" brushRef="#br0" timeOffset="43538.9823">10551 12629 9 0,'0'0'4'0,"12"23"-2"16,-6-15 6-16,-1 3-8 15,4 5 1-15,-3 5-1 16,3 5 1-16,-3 1-2 0,3-3 1 15,0-1 0-15,0-1 0 16,3-9 0-16,0-3 0 16,0-7 0-16,0-3 1 15,0-5 0-15,-1-8 1 16,-2-6 0-16,0 1 1 16,-3-9 1-16,-3 1 0 15,-3 2 1-15,-3 5 1 16,-3 1-2-16,-3 10 1 15,-2 8-2-15,-4 8 0 16,-3-3-3-16,3 6 1 0,3 2-5 16,6 0 1-16,3 0-4 15,3 1 0-15,3-6-1 16,6-3 0-16</inkml:trace>
  <inkml:trace contextRef="#ctx0" brushRef="#br0" timeOffset="43824.5555">10851 12771 14 0,'18'11'7'0,"-15"-8"-1"16,-3-1 11-16,0 6-16 15,0 0 1-15,-3 3 0 16,3-3 0-16,0 2-3 16,3-2 0-16,0-2 2 15,6-6 0-15,-3 0-2 16,6-6 1-16,0-4-1 0,3-6 0 15,9-3-1-15,5 1 1 16,7 7 0-16,-3 1 1 16,-4 4 0-16,-2 6 0 15,-6 8 0-15,-3 5 1 16,-3 3-1-16,0 3 1 16,-3-6-3-16,-3 0 0 15,-3-2-4-15,-1-3 0 16</inkml:trace>
  <inkml:trace contextRef="#ctx0" brushRef="#br0" timeOffset="45205.3678">6053 13941 8 0,'-3'3'4'0,"9"20"-1"15,-3-12 2-15,0 7-4 16,3 9 0-16,-3-9 0 16,3 6 1-16,0-5-3 15,0-1 1-15,0-4 0 16,0-1 1-16,3-3 0 15,-3-4 0-15,0-9 0 16,2-2 0-16,4-3 0 0,3-8 1 16,0-3-1-16,-3-7 0 15,3 2-1-15,0 0 1 16,3 8-1-16,-3 3 0 16,2 8-1-16,1 2 1 15,0 6 0-15,0 0 0 16,3-1-1-16,0 1 1 15,-3-3 0-15,-1-3 0 16,1-5 1-16,-3 0 0 16,-3-5 0-16,0 0 0 15,-6-8 0-15,-3 5 0 0,-3 0 0 16,-3 3 0-16,-6 7 0 16,-3-2 0-16,0 1-1 15,-3-1 1-15,3 10-1 16,0 9 0-16,7 7-1 15,-1 6 1-15,3 8-1 16,3 5 1-16,6-11-1 16,2 4 1-16,4-4 0 15,3-2 0-15,3-6 0 16,0-2 0-16,3-5-2 16,6-9 0-16,5-2-2 15,1-2 1-15,3 2-2 16,0-16 0-16</inkml:trace>
  <inkml:trace contextRef="#ctx0" brushRef="#br0" timeOffset="45386.771">6764 13782 12 0,'-2'0'6'0,"4"19"-7"0,1-11 11 15,0 0-10-15,3 13 0 16,-3 5 1-16,0 3 1 15,-3 6-2-15,0 2 0 16,3-6-1-16,-3-4 0 16,3-3-3-16,0 0 1 15</inkml:trace>
  <inkml:trace contextRef="#ctx0" brushRef="#br0" timeOffset="45867.2716">6601 13967 10 0,'-6'0'5'0,"12"0"-4"15,0-2 7-15,6 4-8 16,3-4 1-16,2-4-1 16,7 1 1-16,0-3-1 15,0-2 0-15,3-1 0 16,-1-2 1-16,-2 5 0 15,0 3 0-15,-6 5 0 16,0 5 1-16,-3 5 0 16,0 4 0-16,-4 4 0 0,1 1 1 15,0-1-2-15,0 3 0 16,0-2 0-16,0-3 0 16,0-8-1-16,3 2 1 15,3-7-1-15,2-6 0 16,1-7 0-16,3-6 1 15,-3-5 0-15,0 0 0 16,-3-6-1-16,-4 6 1 16,-2 5-1-16,-3 0 1 15,0 6-1-15,0 4 0 16,-3 12 0-16,6 1 1 0,-3 4-1 16,-3 2 0-16,0 3 0 15,0-3 1-15,0-2-3 16,0 2 0-16,0-2-2 15,0-3 0-15,3-3-3 16,-1 0 1-16</inkml:trace>
  <inkml:trace contextRef="#ctx0" brushRef="#br0" timeOffset="46135.5295">7372 13975 10 0,'-3'8'5'0,"3"5"0"16,0-7 6-16,0 4-11 15,0 1 1-15,0 0-1 16,0-1 1-16,3 6-2 16,0-5 1-16,0-4 1 15,0-4 0-15,3-6 0 0,0-4 0 16,2-7 0-16,1-2 1 16,0 3-1-16,0 0 0 15,0 0-1-15,3 2 0 16,0 3-1-16,0 0 1 15,0 3-2-15,0 0 1 16,-3-1-2-16,0 1 0 16,0 0-2-16,-1 0 1 15</inkml:trace>
  <inkml:trace contextRef="#ctx0" brushRef="#br0" timeOffset="46497.2128">7616 13928 8 0,'-9'13'4'0,"12"-5"1"16,-3-6 4-16,0 9-6 15,0 0 0-15,0 2 1 16,3 0 1-16,-6-2-7 16,6 5 1-16,-3-6 4 15,9 1 0-15,-6-3-2 16,3-6 1-16,0-7-1 15,3-3 0-15,-3-2-1 16,5-4 0-16,1-2 0 16,0 1 1-16,0-1-1 15,3 0 0-15,-3 0 0 16,0 5 1-16,-3 3 0 16,0 0 1-16,-3 8-1 0,0 3 1 15,0 10-1-15,2 3 1 16,-2 5-2-16,3 3 0 15,0-3-4-15,0-2 0 16,0-6-4-16,3-2 1 16</inkml:trace>
  <inkml:trace contextRef="#ctx0" brushRef="#br0" timeOffset="46796.8041">8283 14018 13 0,'-6'10'6'0,"6"-2"1"16,0-5 5-16,3-1-13 15,-3-2 0-15,0 0-3 0,0 0 0 16,6-2 2-16,2-1 0 16</inkml:trace>
  <inkml:trace contextRef="#ctx0" brushRef="#br0" timeOffset="46946.3361">8428 14018 14 0,'-9'16'7'0,"18"-14"-6"0,-9-2 11 16,0 3-14-16,3-1 0 16,-3-2-6-16,6 3 1 15,3 0 7-15,6-6 1 0</inkml:trace>
  <inkml:trace contextRef="#ctx0" brushRef="#br0" timeOffset="47022.2257">8643 14031 8 0,'3'10'4'0,"-3"1"-12"15,0-6 6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41:52.9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10 7326 8 0,'-12'-10'4'0,"15"-1"-1"16,3 6 4-16,-3 5-6 16,3-5 0-16,3-1 0 15,3 1 0-15,3-3-1 16,3 3 1-16,3-1 0 15,6 1 1-15,5-3-1 16,10 3 0-16,0 0 0 0,8-1 1 16,1 1-1-16,-1-3 0 15,10-2 0-15,8-1 0 16,1 3-1-16,-4-3 1 16,10 4 0-16,-1-1 0 15,10 2 0-15,-22 1 0 16,27 0-1-16,7-1 1 15,-4 4-1-15,6 2 1 16,0 0-1-16,-2 0 0 16,8 2-1-16,-6 4 1 15,9-1 0-15,-9 0 0 0,10 1 0 16,-7-1 1-16,12 0-1 16,-30-2 0-16,36-1 0 15,-6 1 1-15,3 0-1 16,-2-1 0-16,2 1 0 15,-3 0 0-15,3-1 0 16,0 1 0-16,0-3 0 16,-3 0 0-16,6 3 0 15,-3-1 1-15,-3 1-1 16,0 0 0-16,4-1 0 16,-1-2 0-16,-3 0 0 15,0 0 0-15,6 0 0 16,-6-2 0-16,0-1 0 15,3 0 0-15,3 1 0 16,-3-4 0-16,0 4 0 16,1-4 1-16,5 4-1 0,-6 2 0 15,-6-3 0 1,6 3 0-16,0 0-1 0,-6 0 1 16,0 0 0-16,9 0 1 15,0 0-1-15,-5-3 0 16,2 1 0-16,3-1 0 15,-6 3 0-15,0 0 0 16,0 3 0-16,-3 2 0 16,-3 0 0-16,3 3 1 15,-5-2-1-15,2 2 0 0,-3-3 0 16,3 3 0-16,0 0 0 16,-3-3 0-16,1 8 0 15,2 0 0-15,3-2 0 16,-9-6 0-16,3 3 0 15,3-5 0-15,4 0 0 16,-7-3 1-16,0 2-1 16,0-2 0-16,6 5 0 15,-3-2 0-15,-2 0 0 16,2-3 0-16,3 2 0 16,0 4 0-16,-9-6 0 15,9-6 1-15,3 1-1 16,1 2 0-16,-7-4 0 15,3-1 0-15,0 5 0 16,0-2 1-16,-3 2-1 16,0 0 0-16,4 3 0 15,-4 3 0-15,0 2 0 0,-6-2 0 16,6 5 0-16,-3 0 0 16,4 2 0-16,-7-4 0 15,3-1 0-15,-3 3 0 16,3 0-1-16,0 0 1 15,-2 0 0-15,-4 0 1 16,-3 0-2-16,3 2 1 16,1 1 0-16,-7-1 1 15,0 4-1-15,-3 2 0 16,1-3 0-16,5 0 0 0,-9-2 0 16,4 2 1-16,-1 0-1 15,6-5 0-15,3 3 0 16,-8-6 0-16,2-3 0 15,0 1 0-15,1 0 0 16,-1-1 0-16,-6-2 0 16,0 0 1-16,1 0-1 15,-1-2 0-15,0-4 0 16,1 6 1-16,-7-2-1 16,0-3 0-16,4-3-1 15,-7 0 1-15,1 2 0 16,-1 1 0-16,-6-6 0 15,1 1 0-15,2 2 0 16,-5 0 1-16,2 0-1 16,1 3 0-16,-4-3 0 15,-2-3 0-15,2 3 0 16,-3 0 0-16,-2 3 0 0,-3-3 0 16,-4 0 0-16,7 0 0 15,-1-2 0-15,-5-1 0 16,-1 1 0-16,1-1 0 15,-1 3 0-15,-2-3 0 16,-1-2-2-16,4 0 1 16,0 5-4-16,-10 0 1 15,-5 3-3-15,-3 2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45:46.2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10 4710 12 0,'3'-27'6'0,"9"-5"-1"16,-9 24 7-16,0 1-11 15,-3 1 1-15,0-2 1 16,-3 6 1-16,-3-1-4 16,0 3 0-16,-6 3 2 15,-3 5 1-15,-3 2-1 16,-2 9 1-16,-4-1-2 15,3-2 0-15,-3 5-1 0,6 6 1 16,3 2-1 0,4-3 0-16,5 1-1 0,3-9 0 31,6-5 0-31,3 1 1 16,5-6 0-16,7 2 0 0,9-4 0 15,-3-9 0-15,0-8 0 16,3-5 0-16,-1-2 0 15,1-1 1-15,-6 3-1 16,0-2 0-16,-9-1 1 16,0 4 1-16,-3-4 0 15,-4 11 0-15,-2 0-1 16,-3 8 1-16,-3 5-2 16,-2 1 0-16,-4 10-1 15,0 7 0-15,0 7-1 16,3-15 1-16,0 17 0 15,0 3 0-15,3 4 0 16,0 1 1-16,0 2 0 16,3-2 0-16,-3-3 0 15,0-8 0-15,0-2 1 0,0-4 1 16,-3-1 0-16,0-4 0 16,-6-2 1-16,-3-3 0 15,-3-8-1-15,-5 1 1 16,-4-9-4-16,3 0 1 15,-3 1-4-15,6-3 0 16,7-6-3-16,5-8 0 16,6-4-3-16,6-4 1 15</inkml:trace>
  <inkml:trace contextRef="#ctx0" brushRef="#br0" timeOffset="676.1507">20168 4752 16 0,'-3'-8'8'0,"6"8"-8"0,-3 0 12 0,6 3-11 15,0-1 1-15,0 6 0 16,-3 8 0-16,3 3-3 16,-3 2 1-16,0 0 1 15,0-3 1-15,-3-2-1 16,0-2 1-16,0-4-1 15,0-2 1-15,0-8-1 16,0 5 1-16,0-2-1 16,0-3 0-16,0-8 0 15,3-2 0-15,0-6-1 16,0 0 1-16,3 0-2 0,2 0 0 16,1 3 0-16,0 0 1 15,0 2-2 1,0 3 1-16,0 3 0 0,0-1 1 15,0 4-1-15,0 2 0 16,-3 0 1-16,3 2 0 16,-3 4 0-16,0 2 0 15,0 0-1-15,0 2 1 16,-3 3 0-16,3 1 0 16,-3-4 0-16,2 1 0 0,1-3-1 15,3-3 1-15,0 0 0 16,3-2 1-16,3-6 0 15,3-5 0-15,0 0 0 16,3-2 0-16,-1-3 0 16,1-3 1-16,-3 3-1 15,0-1 1-15,-6 4 1 16,-3-6 0-16,-3-5 0 16,-3 5 1-16,-3 0-1 15,-6 0 1-15,-6 5-2 16,0 1 1-16,0 5-3 15,0 7 1-15,-3 1-2 16,0 5 1-16,1 2-2 16,-4 4 0-16,3-4-2 15,0 3 1-15,3 1-2 16,3 2 1-16,3-3-4 16,3 0 0-16,6-2-1 0,3-3 0 15</inkml:trace>
  <inkml:trace contextRef="#ctx0" brushRef="#br0" timeOffset="1155.7691">20623 4665 17 0,'0'-3'8'0,"6"14"-9"0,-3-9 13 0,-3 6-12 16,3 3 1-16,-3-1 0 15,0 1 1-15,0 2-3 16,0-2 1-16,3 5 0 16,3-3 1-16,0-3-1 15,0-2 1-15,0 0-1 16,0-2 1-16,0-4 0 16,0-4 0-16,0-4 1 15,3-2 0-15,0 0-1 16,0 3 1-16,3-3-1 15,-1 0 1-15,-2 0-2 16,0 3 0-16,0-3-1 16,0 8 1-16,0 3-1 15,0 2 1-15,3 3 0 16,0 0 0-16,0 0 0 16,0 0 1-16,0-3 0 15,-3 0 1-15,-1-2 0 16,1-3 0-16,0-3 0 0,0-2 1 15,0 0-1-15,0-6 0 16,0-5-2-16,-3 0 1 16,0 3-5-16,0 3 0 15,-3-1-5-15,0 6 1 16,3 2-2-16,0 3 1 16</inkml:trace>
  <inkml:trace contextRef="#ctx0" brushRef="#br0" timeOffset="1484.8352">21126 4612 19 0,'9'-6'9'0,"-9"-2"-4"15,0 8 19-15,0-2-22 16,0-1 1-16,0 3-1 16,-3 0 1-16,-3 3-6 15,0-1 1-15,0 4 2 16,1 2 1-16,2 2-3 15,0 4 1-15,0-1-1 16,3 0 1-16,3 0 1 16,3 0 0-16,-1-2 0 15,1 0 0-15,0-3 0 16,0-1 0-16,0 1 0 16,0 3 1-16,-3-3-1 15,-3 2 1-15,0 1 0 16,-3 2 0-16,-6 1-1 0,-3-4 1 15,-2 1-4-15,-4-6 0 16,3-2-5-16,3-6 1 16</inkml:trace>
  <inkml:trace contextRef="#ctx0" brushRef="#br0" timeOffset="2056.7421">21746 4577 27 0,'-9'3'13'0,"-18"2"-13"0,18-7 22 16,-3 2-21-16,-3 2 1 15,0 6-3-15,0 0 1 16,0-3-1-16,4 1 0 16,2 2 0-16,3 5 1 15,3 0-2-15,3 3 0 16,3 0 1-16,3-3 0 16,3-2 0-16,2-3 0 15,1 0 1-15,0-1 0 16,0 1 0-16,-3 3 0 15,-3-3 0-15,-3 0 0 0,-3 2 1 16,-6 1 1-16,-6 2 0 16,0-2 0-16,-3-1-1 15,0-2 0-15,-2-2-2 16,2-4 1-16,0-2-6 16,9-5 1-16,3-3-4 15,12-3 0-15</inkml:trace>
  <inkml:trace contextRef="#ctx0" brushRef="#br0" timeOffset="2328.3013">21820 4464 24 0,'0'-24'12'0,"3"21"-14"0,-3 3 23 16,0 3-21-1,0-1 0-15,0 4 0 0,0 4 0 16,0 11 0-16,0 6 0 31,-3 23 0-31,0-5 1 16,-3-3-1-16,3-2 0 16,-3-5-1-16,3-4 0 15,0-7-4-15,3-5 0 16,0-4-2-16,6-1 0 15</inkml:trace>
  <inkml:trace contextRef="#ctx0" brushRef="#br0" timeOffset="2716.7435">21930 4762 8 0,'-6'3'4'0,"6"10"-1"16,0-10 3-16,3 0-6 16,0 2 0-16,0 3 4 15,6-3 0-15,-3 0-4 16,3 1 0-16,0-4 3 16,-3-2 1-16,6-2-1 15,0-4 1-15,2 1-2 16,-2-3 0-16,-3 0 0 15,-3 0 1-15,0-8 0 0,0-2 0 16,-3-6 0-16,-3 0 1 16,0 3 0-16,-3 0 0 15,0 3-1-15,-3 2 1 16,-3 5-2-16,0 3 0 16,-3 3-3-16,-5 5 1 15,2 2-4-15,0 6 0 16,3 3-4-16,6 5 0 15,0 5-2-15,12 0 0 16</inkml:trace>
  <inkml:trace contextRef="#ctx0" brushRef="#br0" timeOffset="3543.0619">22153 4694 18 0,'0'2'9'0,"3"1"-10"0,-3-3 13 16,0 3-12-16,3 2 0 0,0 0 1 15,0 1 0-15,0-1-1 16,-3 3 0-16,6 0 1 16,-3 2 0-16,0 1-1 15,0-3 1-15,0 0-1 16,0-3 1-16,0 0-1 15,0 1 1-15,0-4 0 16,0-2 1-16,-3 0-1 16,6-5 1-16,0 0-1 15,0-3 1-15,0 2-1 16,0-2 1-16,0-2-2 16,0-6 1-16,0 5-1 15,0 1 1-15,-1 2-2 16,1 5 0-16,-3 1 0 15,3 2 0-15,0 2-1 16,0 6 1-16,0 0 0 0,0-3 0 16,0 1 1-16,0-4 0 15,0 1 0-15,0-3 1 16,0 3-1-16,-6-3 1 16,6 5-1-16,0-5 1 15,0 3-1-15,0-3 0 16,0-3 0-16,-3 3 1 15,6-8-1-15,-3 5 0 16,0-5-1-16,-1 3 1 0,-2 0-1 16,3 0 0-1,-6 5-2-15,0 0 1 0,3-6-3 16,-3 1 1-16,0 5-2 16,0 0 0-16</inkml:trace>
  <inkml:trace contextRef="#ctx0" brushRef="#br0" timeOffset="4309.7823">22436 4617 18 0,'0'0'9'0,"0"8"-10"0,0-8 16 16,-3 3-15-16,3 2 0 15,-3 0 0-15,0 6 1 0,-6 2-2 0,0 0 1 16,3 0-2-16,0 1 0 16,-3-4-3-16,1 6 0 0</inkml:trace>
  <inkml:trace contextRef="#ctx0" brushRef="#br0" timeOffset="5404.2809">22576 4755 12 0,'9'0'6'0,"18"-6"-2"0,-18 4 8 16,0-6-11-16,-1 0 0 16,7-3 0-16,-3 1 1 15,-3-1-2-15,0-2 1 16,-3 2 1-16,-6-2 0 15,0 2 0-15,0 1 1 16,-6-1-1-16,-3 3 1 16,0 3-2-16,-3 0 1 15,-3 2-1-15,10 3 0 16,-4 0-2-16,0 3 1 16,0 5-2-16,0 2 1 0,3 6-1 15,0 3 1-15,0-4-1 16,3-1 1-16,3-1 0 15,6-2 1-15,3-1 0 0,3 1 0 16,3-1-1-16,5-4 1 16,4-4-1-16,0-2 0 0,0-2-1 15,-3 2 1 1,6-6-1 0,-7 4 0-16,1-6 0 15,-3 5 1-15,-3 3-1 16,3 3 1-16,-6-3-1 15,-3 8 1-15,0-3-1 16,0 3 1-16,-4 0 0 16,-2 0 1-16,0-3 0 15,0 0 1-15,0-2 1 16,0 0 0-16,0-1 0 0,-3-2 1 31,6-8 1-31,0-2 0 16,3-4-2-16,6 1 1 15,-6 0-1-15,0 2 1 16,0-2-3-16,0 3 1 16,0 2-3-16,0 2 0 15,0 1-4-15,-3 2 1 16,8 3-2-16,-2 3 1 16</inkml:trace>
  <inkml:trace contextRef="#ctx0" brushRef="#br0" timeOffset="6035.5974">23523 4580 9 0,'-3'-3'4'0,"6"-5"5"16,-3 8 4-16,0 0-14 15,0 3 1-15,0 5 0 16,0 8 0-16,0 8 0 15,0 2 1-15,-3 1-1 16,3 2 1-16,-3-3-1 16,0 3 1-16,0-5-1 15,3 0 0-15,0-3-4 16,0-5 0-16,0-6-1 16,-6-2 1-16</inkml:trace>
  <inkml:trace contextRef="#ctx0" brushRef="#br0" timeOffset="6261.7946">23326 4744 17 0,'-3'-11'8'0,"12"9"-10"0,-9 2 17 16,6-3-15-16,0 3 1 15,9 0 0-15,3 0 0 0,5 0-1 16,1 3 0-16,3-3 0 15,3 0 1-15,0 0-2 16,-4-3 1-16,4 3-4 16,-9-3 0-16,6-2-2 15,-6 0 1-15</inkml:trace>
  <inkml:trace contextRef="#ctx0" brushRef="#br0" timeOffset="6635.2984">23731 4609 16 0,'-9'-21'8'0,"9"-6"-6"15,0 27 15-15,0 0-16 16,0-5 0-16,0 5-2 16,0 5 1-16,0 9-1 15,0 4 1-15,-3 3 0 16,0 6 1-16,0-3-1 16,-3-3 0-16,3 3 0 0,-3-3 0 15,-3 0 1-15,9-5 0 16,0-3-1-16,0-2 1 15,0-3 0-15,0-6 0 16,12-2 0-16,-3-5 1 16,0-3-1-16,3 0 0 15,-3 0 0-15,6 3 0 16,-3-1-1-16,-6 4 1 16,2-1-2-16,1 3 0 15,0 3 0-15,-3 2 1 16,-3 3-1-16,3 3 0 0,0 2 0 15,-3-3 0-15,6 4-2 16,-9-4 1-16,6 1-4 16,0-3 1-16,0 0-1 15,6-3 0-15</inkml:trace>
  <inkml:trace contextRef="#ctx0" brushRef="#br0" timeOffset="7385.8071">23987 4802 20 0,'0'-5'10'0,"0"-6"-11"15,0 6 21-15,0 0-19 16,-3-1 1-16,0 1 1 16,-3 0 1-16,6 2-5 0,-3 1 0 15,-3 2 2-15,6-3 0 16,-3 3-2-16,-3 0 1 15,6 3-2-15,-3-1 1 16,0 3-1-16,0 1 0 16,0-1 0-16,0 0 0 15,3 1 1-15,0-4 0 16,0 1 0-16,0 0 0 16,3-1 0-16,-3-2 1 15,6 0-1-15,0 0 1 16,0-2 0-16,-3-4 1 15,6 1 0-15,-3 0 0 0,0 2-1 16,-3 0 1-16,-3 3-1 16,3 0 0-16,0 3-1 15,3 0 1-15,-3 2-1 16,0 0 0-16,6 3 0 16,-9-2 1-16,9-1-1 15,-3-3 0-15,-1 1 0 16,1 0 0-16,0-3 0 15,9-3 0-15,-6-2 0 16,3 0 1-16,0-1 0 16,-3 1 0-16,0 0 0 15,0-1 1-15,-3 4-1 16,0-1 1-16,-3 3-1 16,0 0 1-16,-3 3-1 15,6 2 1-15,-3 0-1 16,-3 1 0-16,0-1 0 0,0 0 1 15,6 0-1-15,-3-2 0 16,-3 0 1-16,8-3 0 16,-2-3 0-16,0-2 0 15,0 0 0-15,0-3 1 16,0 0-1-16,3 0 1 16,3 2-1-16,0 1 1 15,0 2-2-15,-3-2 1 16,0 3-1-16,3-1 0 15,-3 3 0-15,-6 3 0 0,5-1-1 16,-8 3 0-16,6 3-2 16,-3 0 0-16,-3 0-3 15,0 3 0-15</inkml:trace>
  <inkml:trace contextRef="#ctx0" brushRef="#br0" timeOffset="8016.541">24654 4744 11 0,'0'11'5'0,"6"2"-3"0,-3-8 4 16,-3 0-6-16,8 3 0 0,-2 3 0 16,-3-3 1-16,6 0-1 15,3-3 0-15,0-2 0 16,-3-1 0-16,6-2 0 16,-3-2 0-16,-6-4 1 15,3 1 0-15,0-3 1 16,0-2 0-16,-3 2 1 15,-3 0 1-15,2 0 0 16,-5 0 0-16,0 0-1 16,0 3 1-16,0-3-3 15,-5 13 1-15,5-2-2 16,-9 2 1-16,6 5-2 16,-3 6 1-16,-3 6-1 15,0 4 1-15,3 8 0 16,-3 6 1-16,0 0-1 15,0-1 1-15,6 4-1 0,-3-1 1 16,0-10-3 0,3 0 0-16,0-6-4 0,3-2 0 15,3-8-1-15,3 0 0 16</inkml:trace>
  <inkml:trace contextRef="#ctx0" brushRef="#br0" timeOffset="8902.7594">24883 4860 10 0,'0'0'5'0,"0"6"-5"16,6-4 6-16,-3 1-6 15,0 0 0-15,0-3 2 16,-3 0 1-16,9 0-3 16,-3-3 1-16,-3-2 2 15,5-1 0-15,1-2 0 16,0 1 1-16,-3-4-1 16,3-2 0-16,0-1 0 15,-3 1 0-15,-3 3 0 16,-3-4 1-16,0 4-1 0,0 2 0 31,-9 0-3-15,-3 0 1-16,0 5-2 0,0 6 1 15,-2 0-2-15,5 2 1 16,0 0-3-16,3 3 1 16,-3 0-1-16,9 3 1 15,0-1-2-15,0 1 0 16,0-3-1-16,9 0 0 15,-3-6 1-15,3-2 1 16,0 0 1-16,5-2 1 16,-2-4 2-16,0-1 1 0,0-1 2 15,3 0 1-15,-6 2 0 16,6 1 0-16,-6 0 0 16,0-3 1-16,-6 5-2 15,6 1 1-15,-3 2-3 16,-6 0 0-16,0 0-1 15,0 0 0-15,9 2-1 16,-9-2 1-16,5 5-1 16,-2 1 0-16,-3 2 1 15,6 0 0-15,-3 0 0 16,3-3 0-16,-3 3 0 16,3-3 1-16,0-2-1 15,-3-1 1-15,6 1 0 16,-3-3 0-16,-3-3 0 15,6 1 1-15,-3-1-1 0,0-2 0 16,-3-3 0-16,6 0 1 16,-3 0-1-16,-3 0 1 15,6 5-1-15,0-2 0 16,-3 2-1-16,-1 3 1 16,-2 0-2-16,-3 0 1 15,6 0-1-15,-3 3 1 16,6 2-1-16,-3 1 0 15,-3 2 0-15,6-3 1 16,-3 3-1-16,0-3 0 16,-3 0-1-16,3 1 0 0,-3-1-2 15,6 0 1-15,-9 1-4 16,6-1 0-16</inkml:trace>
  <inkml:trace contextRef="#ctx0" brushRef="#br0" timeOffset="10329.1273">19757 6977 9 0,'-3'-11'4'0,"0"-7"8"16,0 13 3-16,-6-6-14 0,-6 8 0 15,-2-2 0-15,-4 8 1 16,-3 2-3-16,0 3 1 16,0 8 1-16,0 8 0 15,4 5-1-15,5-3 1 16,3 3-1-16,6-2 1 0,3-3-1 0,3-3 0 15,6-3 0-15,-3-4 0 16,12-9-1-16,6-2 1 16,5-9-1-16,-5 1 1 15,6-8 0-15,-6-3 1 16,-3-3-1-16,-3 3 1 0,-4-2 0 16,-2-1 1-16,-3 3-1 31,-3 3 1-31,3 3-1 15,-3 2 0-15,0 2-2 16,-3 12 1-16,0 2-1 16,0 8 1-16,0 5-2 15,0 5 1-15,3 6 0 16,-3 2 1-16,0-10 0 16,0 5 0-16,-3 0 0 15,-3 11 1-15,0-6 0 16,-3 1 0-16,-2-3 1 15,-7-6 1-15,-3-2-1 16,0-3 0-16,-3-8 0 16,0-2 1-16,-2-11-2 15,-1-3 1-15,3-7-4 16,3-1 0-16,3-5-2 0,6-2 0 16,6-6-3-16,6-5 1 15,9 13-2-15,3-3 1 16,6-5 0-16,9-2 1 15</inkml:trace>
  <inkml:trace contextRef="#ctx0" brushRef="#br0" timeOffset="10870.0802">19835 7091 17 0,'6'0'8'0,"-9"34"-8"0,3-23 18 0,-3 2-18 15,0 6 1-15,-3-1 0 16,3-2 1-16,-3-8-3 15,3 0 1-15,0 5 1 16,0-2 0-16,3-6 0 16,0-2 0-16,0-3 0 15,6-8 0-15,3-6-1 16,3-4 1-16,2-6-1 16,4 3 0-16,6 0 0 15,-3 2 0-15,-3 3-1 16,0 3 1-16,0 3-1 15,-4 7 0-15,-2 6 0 16,0-1 1-16,0 3-1 16,0 1 1-16,-3 4-1 15,-3 1 1-15,3 0 0 16,-3-4 0-16,3 1 0 16,3-2 0-16,3-4 0 0,2-2 1 15,1-2-1-15,0-6 1 16,-3 0 0-16,0 0 0 15,-3-3 0-15,0-2 0 16,-3-5 0-16,-3 2 1 16,-6 0 0-16,0 3 1 15,-6-1-1-15,-6 6 1 16,-3 6-1-16,-9 4 0 16,-3 6-2-16,3 3 1 15,4-1-2-15,-1 1 0 0,6-3-1 16,3-3 0-16,3 1-2 15,3-1 0-15,6-2-3 16,3-1 1-16,9 1-2 16,6-1 0-16</inkml:trace>
  <inkml:trace contextRef="#ctx0" brushRef="#br0" timeOffset="11574.7472">20275 7025 13 0,'0'10'6'0,"-3"1"-3"16,3-6 10-16,-3 3-13 16,0-3 1-16,3 6 0 15,-3 0 1-15,3-1-3 0,0 1 1 16,0-1 1-16,0-2 0 16,3-2 0-16,3-4 0 15,0-2 0-15,3-2 0 16,-3-4 0-16,3-2 0 15,3 3-1-15,0 2 0 16,-3-2 0-16,0 0 0 16,-1-1-1-16,-2 6 1 15,3 0-1-15,-3 0 0 16,3 0 1-16,0 3 1 16,0 0-1-16,0-1 1 15,3 1 0-15,-3-3 1 0,3-3 0 16,-3 3 1-16,0-2-1 15,0-1 0-15,0-7-1 16,-4 2 0-16,1 0-3 16,0 0 1-16,0-3-4 15,3 1 1-15,0-1-4 16,3 0 1-16,3 1 0 16,0-1 0-16,3 1 1 31,35-19 6-31,-82 39 2 15,49-26 0-15,-5 3 4 16,-3 0 0-16,-3 2 1 16,0 3 1-16,-3 3-4 15,-3 2 1-15,-3 3-2 0,-3 3 0 32,-3 16-2-17,0 2 0-15,3-3 0 0,6 1 0 16,3-3 1-16,0 2 0 15,3-5 0-15,3-2 0 16,3 2-1-16,3 0 1 16,2 3-1-16,-5 0 0 15,0 0-1-15,-3 0 0 16,-3 0-1-16,-6 0 1 16,-6-3-1-16,-6-3 1 0,-3 1-4 15,0-6 0-15,0-5-5 16,0 0 0-16</inkml:trace>
  <inkml:trace contextRef="#ctx0" brushRef="#br0" timeOffset="12116.2494">21490 6818 21 0,'-6'-34'10'0,"-15"31"-5"0,18 3 11 16,-3-2-15-16,-3-4 1 15,-3-2 0-15,-3 0 0 0,0 1-3 16,0 1 1-16,0 4 1 15,1 4 0-15,-1 4-1 16,0 7 0-16,0-11 0 16,3 14 0-16,3 13-1 15,0 6 1-15,0 4 0 16,3 6 0-16,3 6-1 16,3 4 1-16,3-12 0 15,3 2 0-15,0 2-1 16,0 3 1-16,0 3-2 15,0-8 0-15,0-2-3 16,0-9 1-16,-3-7-3 16,-3-4 0-16</inkml:trace>
  <inkml:trace contextRef="#ctx0" brushRef="#br0" timeOffset="12327.1415">21180 7043 11 0,'-6'-32'5'0,"6"17"5"0,0 15 6 16,0 0-16-16,3 0 1 15,3 0 0-15,6 2 0 16,3 4-2-16,6 1 1 16,5-4 0-16,1 2 0 15,0-2-4-15,6 0 0 16,-1 2-1-16,1-2 0 0</inkml:trace>
  <inkml:trace contextRef="#ctx0" brushRef="#br0" timeOffset="12731.2031">21629 7009 24 0,'-3'-16'12'0,"0"0"-13"15,-2 11 24-15,2-1-22 16,-6 1 0-16,0 0 0 15,-6 5 0-15,-3 3-2 16,0 2 0-16,0 5 1 16,3 4 0-16,3 9-1 15,1-4 0-15,2 2-1 16,3-2 1-16,6-1-2 16,6-2 1-16,3-3-1 15,2-2 1-15,7-6-2 0,0-5 1 16,0-2 1-16,-3-6 0 15,0 2 2-15,-3-2 0 16,-3-2 2-16,0-1 1 16,-3 1 1-16,-1-4 0 15,1 4 1-15,-3-1 0 16,0 6-2-16,-3 5 0 16,0 0-2-16,0 8 0 15,0 2-2-15,0-2 1 16,0 3-4-16,3 2 1 15,0 0-3-15,3-2 0 0,0-3-1 16,0-3 0-16</inkml:trace>
  <inkml:trace contextRef="#ctx0" brushRef="#br0" timeOffset="13032.0006">21796 7001 22 0,'0'0'11'0,"-3"-11"-14"16,3 6 19-16,-3 5-17 16,0 0 1-16,-3 3-1 15,0 2 1-15,0 3 0 16,3 5 0-16,3 0-1 16,3 1 0-16,0-4 0 15,3 1 1-15,0-1 0 0,3 1 0 16,-3-1 0-16,0 1 0 15,0-3 0-15,-3 0 0 16,0 0-1-16,-6 0 1 16,-3 0-1-16,-3 0 1 15,-3 0-1-15,-3-3 0 16,0-5-4-16,4-3 0 16</inkml:trace>
  <inkml:trace contextRef="#ctx0" brushRef="#br0" timeOffset="13481.7303">22067 6810 9 0,'-3'0'4'0,"3"6"6"0,0-6 2 15,0 5-11-15,0 6 0 16,0 4 0-16,0 7 1 16,-3 7-3-16,3 10 1 15,0-2 1-15,-3 3 0 16,0-3-1-16,0-2 1 15,0-4-3-15,3-2 0 0,-3-5-3 16,0-5 0-16</inkml:trace>
  <inkml:trace contextRef="#ctx0" brushRef="#br0" timeOffset="14204.4522">21879 7072 11 0,'-3'6'5'0,"9"4"1"15,-3-7 6-15,9-1-11 16,6 4 1-16,9-4 0 16,3 1 1-16,5-3-4 15,-8 0 1-15,15-3 1 16,0-2 1-16,-4-3-2 15,-5-5 1-15,-3-3-1 0,-6 0 0 16,-7 0 0-16,-2-2 1 16,-6-1 0-16,-3 1 0 15,-6 2 1-15,-6 5 0 16,-3-2-1-16,-6 8 1 16,4 0-2-16,-7 10 1 15,3 3-2-15,0 5 1 16,0 5-1-16,6 6 0 15,0 0 0-15,9-5 0 16,9 2 0-16,0 0 1 16,6-3-1-16,3-2 0 0,3 0-1 15,-1-3 1-15,13-5 0 16,-3-2 0-16,3-1 0 16,-1-5 1-16,-5 0 0 15,0-3 0-15,-9 3 0 16,-3-2 1-16,-3 2-1 15,-3 0 1-15,0 0-1 16,-1 2 0-16,-5 1 0 16,-3 0 1-16,0 2-1 15,-3-2 0-15,0-1-1 16,-2 4 1-16,5-4 0 16,0 1 0-16,-3-1-1 15,-3 1 1-15,6-3 0 16,0 0 1-16,0 0 0 15,6-5 1-15,-3 0-1 0,-3-3 1 16,5-3 0-16,-2-2 0 16,0-3 0-16,0 0 0 15,0 0 0-15,0-2 0 16,0-1-1-16,0 3 1 16,0 3-2-16,0 2 0 15,3 1-4-15,-3-6 1 16,6 3-6-16,0 2 1 15</inkml:trace>
  <inkml:trace contextRef="#ctx0" brushRef="#br0" timeOffset="14744.1124">23139 6932 13 0,'-3'0'6'0,"3"13"1"0,0-5 4 0,0 8-11 16,0 11 1-16,0-1-1 15,3 3 1-15,-3 6-2 16,3-1 1-16,-3-5 0 15,0-2 0-15,0-14-4 16,3 0 1-16,-3-2-2 16,0 2 1-16</inkml:trace>
  <inkml:trace contextRef="#ctx0" brushRef="#br0" timeOffset="14967.7257">23005 7128 10 0,'-9'-11'5'0,"9"9"2"16,0 2 6-16,0 0-11 0,0 0 0 16,0 0 0-16,6-3 1 15,6 3-4-15,5-3 0 16,10 1 2-16,6-1 0 16,0 0-2-16,-1-2 1 15,1-5-3-15,-3 2 1 16,3-3-3-16,-1 0 1 15,-5-2-1-15,-3 3 0 16</inkml:trace>
  <inkml:trace contextRef="#ctx0" brushRef="#br0" timeOffset="15313.5064">23445 6948 11 0,'-9'-3'5'0,"24"1"-1"0,-21 2 10 0,3 5-13 16,-3 3 0-16,0 8 1 15,-3 8 1-15,0-1-3 16,0 1 0-16,-2 0 2 15,2 0 0-15,0-6-1 16,-3 1 0-16,9-3 0 16,-3-6 1-16,3-2-2 15,3-2 1-15,3-4-1 16,6-4 1-16,6-4-1 16,3-4 1-16,-1-4-1 15,1-1 0-15,3-4 0 16,0 6 0-16,0 0 0 15,-3-1 0-15,2 9-1 16,-5 2 1-16,3 6-1 0,-3 5 1 16,-6-3-1-16,0 6 1 15,0 2-2-15,-3 0 1 16,0 3-1-16,-3-3 0 16,3 1-3-16,-3-4 1 15,6-2-2-15,6 0 0 16</inkml:trace>
  <inkml:trace contextRef="#ctx0" brushRef="#br0" timeOffset="15974.1626">23850 7138 12 0,'0'-10'6'0,"0"-6"2"0,-3 11 10 0,-3-6-16 16,-3-2 0-16,-3 5 1 15,-3 0 1-15,0 3-6 16,4 2 1-16,-1 6 2 15,0 2 0-15,-3 0-2 16,6 1 1-16,0-1-1 16,6 0 0-16,0 3 0 15,3 0 1-15,0 0-1 16,3-3 0-16,0 1 0 16,6-1 0-16,0-2-1 15,6-3 1-15,0-3 0 16,-4-2 0-16,10-1 1 15,-3 1 0-15,-6 0 1 16,6 2 1-16,-6-2 0 16,-3-1 0-16,-6 6 0 15,6 0 0-15,-3 3-1 0,-3-3 1 16,0 5-2-16,0 1 0 16,0 2-2-16,0 0 1 15,0-3-1-15,-3 0 1 16,0 0-2-16,5-2 0 15,-2 0-2-15,-3-3 0 16,6-6 0-16,-3-1 0 16,6 1 0-16,0-2 1 15,-3 6 2-15,0-6 0 16,-3 2 3-16,6 4 0 0,-9 2 2 16,0 0 0-16,0 2 1 15,0 1 0-15,0 0-1 16,0 2 0-16,0 0-1 15,0 1 0-15,0-4-1 16,0-2 0-16,6 0 0 16,-3-2 1-16,9-1-1 15,-3 0 1-15,0 1 0 16,3-4 0-16,-3 4-1 16,5-1 0-16,-5 3-1 15,0 3 1-15,0 2-1 16,0 3 0-16,0 3-2 15,-3-1 0-15,-3 1-5 16,0 2 1-16</inkml:trace>
  <inkml:trace contextRef="#ctx0" brushRef="#br0" timeOffset="16634.0926">24436 7046 12 0,'-9'8'6'0,"9"26"0"16,6-26 5-16,-3 5-10 15,6 1 0-15,0-1 0 16,0 0 0-16,0-2-3 0,3-3 1 16,0-3-1-16,3-5 1 15,0-3-2-15,5-5 0 16,-5-2 0-16,0-1 1 15,-3 1 1-15,3 2 1 16,-6-3 3-16,-3-2 0 16,-3 0 1-16,3 2 1 15,-3 3-1-15,-3 8 1 16,0 0-3-16,0 5 1 16,-3 3-1-16,-3 8 0 0,-3 8-1 15,0 2 0-15,-6 14-1 16,3 5 1-16,-3 3-1 15,-3-3 1-15,-5 2-2 16,8-10 1-16,-3-2-3 16,9-4 0-16,6-4-5 15,0-3 1-15</inkml:trace>
  <inkml:trace contextRef="#ctx0" brushRef="#br0" timeOffset="17009.1741">24799 7197 20 0,'0'-8'10'0,"6"5"-11"15,-6 3 15-15,0 3-14 16,0 2 0-16,0 3 0 0,6 0 0 16,-3 0 0-16,6-6 0 15,-3 1 1-15,-3 0 0 16,9-3-1-16,-3 0 1 15,3-6 0-15,-3-1 1 16,6-7-1-16,-6 1 0 16,0-3 2-16,0 0 0 15,-9 0 0-15,0 1 0 16,-3-4 0-16,-6 3 0 16,-6 3-1-16,-9 5 0 0,0 8-3 15,-6 3 0-15,7 2-1 16,-1-2 0-16,15 2-1 15,-6 3 1-15,6 0-2 16,9 0 0-16,0 0-1 16,9 0 0-16,6-3-3 15,3-2 1-15</inkml:trace>
  <inkml:trace contextRef="#ctx0" brushRef="#br0" timeOffset="17369.9969">24990 7099 16 0,'6'-3'8'0,"-3"6"-9"16,3-1 13-16,-6 4-11 16,3 2 0-16,-3 2 0 15,0 3 1-15,0 3-3 16,0 0 1-16,0-3 1 0,6-2 1 16,-3-3-1-16,6-3 0 15,3-2 0-15,0 0 0 16,2-3 0-16,-2-3 0 15,3-2 0-15,-6-3 0 16,6-3 0-16,-3 1 0 16,0-1 2-16,0 0 0 15,-3 3 0-15,-3 3 0 16,-3 2-1-16,-3 3 0 16,0 3 0-16,0 2 0 0,0 6-3 15,0 2 1-15,6 3-1 16,-1 0 1-16,-2-3-2 15,6-2 1-15,-3-3-4 16,3 2 1-16,0-4-5 16,0-1 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47:28.0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5 14629 6 0,'0'2'3'0,"3"4"-1"16,0-4 4-16,0 4-5 16,0 2 0-16,-3 0 1 15,3 2 0-15,-3 6-2 0,3 0 1 16,-3 10 1-16,0 6 1 16,0 3-1-16,0 4 1 15,0 4-1-15,0-4 1 16,0 6-2-16,0-10 1 15,3 15-1-15,-3-8 1 16,6 22-2-16,-3 2 1 16,3 3 0-1,3 2 0-15,-3-5-1 16,0-5 1-16,0 5-1 16,-3 0 1-16,3-2-1 15,0-3 1-15,-6-3-1 16,3 3 0-16,-3-3 0 15,0-2 0-15,6-4-2 16,-6 1 1-16,0-8-3 16,0-5 1-16,0-11-3 15,0-10 0-15</inkml:trace>
  <inkml:trace contextRef="#ctx0" brushRef="#br0" timeOffset="1305.3681">2288 14663 6 0,'0'0'3'0,"0"0"1"16,0 0 1-16,0 0-5 16,3 0 1-16,3 0 0 15,3 0 1-15,5 3-2 16,-5-1 0-16,6 1 2 16,12 2 0-16,3 1 0 15,6-1 0-15,-1 0 0 16,7 1 0-16,0-1 0 15,8 0 0-15,1-2-1 16,8-1 0-16,4 4 0 0,2-4 1 16,1 1-2-16,8 0 1 15,-5-1-1-15,5 1 1 16,1 0-1-16,-4-1 0 16,-6 1 0-16,10 0 0 15,-10 2 0-15,1-2 1 16,2 2-1-16,4 3 0 15,-4-6 0-15,1-2 0 16,-4 3 1-16,1 0 0 0,-4-3-1 16,10 0 0-16,-4 0 0 15,-2 2 1-15,-1-4 0 16,0-1 0-16,1 3-1 16,-4 0 1-16,7 0 0 15,-1-3 0-15,4 1-1 16,-10-1 1-16,4-2-1 15,-1 0 1-15,-2-3-1 16,-4 0 0-16,1 0 0 16,-1 2 0-16,-5 1 0 15,-9 0 0-15,-4 0-1 16,1 2 1-16,-3-2 0 16,-4 2 0-16,1 0 0 15,-3 3 0-15,-3-2-1 16,-1 2 1-16,-5 0 0 15,-3 0 0-15,-3 0-1 16,3 2 1-16,0-2 0 0,-4 0 0 16,4 3 0-16,-3 0 0 15,-3-1 0-15,-3-2 0 16,-3 3 0-16,-3-3 0 16,0 0 0-16,0 0 1 15,-3 0-1-15,3 0 1 16,-3 0-1-16,-3 0 1 15,0 0-1-15,3 0 0 16,0 0 0-16,3 0 0 16,-6 0 0-16,0 0 1 0,0 0-1 15,0 0 0-15,0 0 0 16,0 0 0-16,2 3 0 16,-2-1 0-1,0 9 0 1,0 5 1-16,0 5-1 15,0 5 1-15,0 6 0 16,-2-3 1-16,-1 3-1 16,0 5 0-16,0-3 0 15,3 1 0-15,-3 2 0 16,3 5 1-16,0 0-2 16,-3 6 1-16,3 2-1 15,0 9 1-15,-3 1-1 16,3-1 1-16,-3-4-1 15,3 6 0-15,3-3 0 16,0 3 0-16,3-3-1 16,-3 3 1-16,0 0-1 15,0-3 1-15,2-8-3 0,-2-2 1 16,-3-3-3-16,0-11 1 16,0 9-4-16,0-11 1 15,-3-1-1-15,-5 4 0 16</inkml:trace>
  <inkml:trace contextRef="#ctx0" brushRef="#br0" timeOffset="2130.1857">2493 16028 11 0,'-21'-7'5'0,"-6"4"0"0,22 0 7 16,-1-2-11-16,3 2 1 16,-6 1 1-16,3-1 0 15,3 3-5-15,-3 0 1 0,3 0 2 16,3 0 0-16,9 0-1 16,9 0 0-16,5-3-1 15,7 6 1-15,9-3 0 16,3 0 1-16,8 0 0 15,10 0 0-15,5 0 0 16,7 0 0-16,8 0 0 16,3 3 1-16,4 2-1 15,2 0 0-15,-3 1 0 16,4-1 0-16,14-3 0 16,9 6 1-16,-9-2-2 15,-3-6 1-15,6 2-1 16,4-2 1-16,-1-2-1 15,-6-4 1-15,3-2-1 16,-6 1 0-16,0 7-1 0,-5-6 1 16,-4 4 0-16,-3-1 0 15,-2 3-1-15,-4 0 1 16,0 5-1-16,-2-2 1 16,-13 0 0-16,-2 4 1 31,17 1-1-31,-9-2 0 15,-5 2 0-15,-7-3 0 16,-2 0-1-16,-7 3 0 16,-8-3-2-16,-6 1 1 15,-7-4-5-15,1 4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49:58.5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56 8252 9 0,'0'0'4'0,"8"-10"-2"0,-2 7 5 15,3 0-7-15,3-2 1 16,3 0 2-16,6-3 0 15,3 5-3-15,9-2 0 16,8 0 1-16,7-1 1 16,2 1-1-16,7 0 1 15,8 2-2-15,16 1 1 0,8-4-1 16,3 1 1-16,10-3 0 31,11 3 0-31,3-1 0 16,9 4 0-16,12-1 0 15,3 1 0-15,6-1-1 0,-39 0 1 16,62 1 0 0,4-1 0-16,9 0-1 0,-54 1 0 15,68 4 0-15,-3 4 1 16,-2-4-1-16,-51 1 0 16,77 0 0-16,0-1 0 15,-14-2 0-15,5 0 1 16,-8 0-1-16,2 0 1 15,0 0-1-15,1 0 1 16,-10 0-1-16,-8 3 1 16,-1-1-1-16,-2-2 0 15,-12 3 0-15,-13 0 1 0,-5-3-2 16,-12 2 1-16,-15 1 0 16,-12-3 0-16,-9 0-1 15,-14 0 1-15,-10 0 0 16,-8 3 0-16,-10-1 0 15,-11 1 0-15,-4-3 0 16,-8 0 0-16,-6 0 0 16,-7 3 0-16,-2-3-2 15,-6 0 0-15,-3 2-2 16,-3-2 0-16,-3 0-2 16,-3 0 0-16</inkml:trace>
  <inkml:trace contextRef="#ctx0" brushRef="#br0" timeOffset="406.2486">18412 8104 7 0,'-9'-2'3'0,"-3"-4"2"0,9 4 1 16,0-4-5-16,0 1 0 16,-3-3 2-16,3 3 1 0,0-1-4 15,0 1 0-15,0 3 3 16,0-1 0-16,0 3-1 16,3 0 1-16,0 0-2 15,3 5 0-15,0 3-1 16,3 5 1-16,0 3-1 15,3 0 0-15,0 5 0 16,0 0 0-16,0 1 0 16,0 1 0-16,0 1 0 15,-3 0 1-15,0 3-1 16,-3-4 1-16,-6 1-1 16,-6 0 0-16,-6 8-1 15,-12-1 0-15,-18 1-5 16,-11-3 1-16</inkml:trace>
  <inkml:trace contextRef="#ctx0" brushRef="#br0" timeOffset="1561.936">11902 4141 11 0,'-3'24'5'0,"6"36"-3"16,0-41 5-16,3 10-8 16,0 3 0-16,3 15 1 15,0 6 0-15,0 11 0 16,0 5 0-16,3 5 0 15,-4 5 1-15,4 22 1 16,0 4 0-16,-3 12 0 16,0 10 1-1,-3 13 0-15,-3-2 0 16,0 20-1-16,0-1 1 16,0-1-2-16,0-6 0 0,3 1-1 15,0 5 1-15,3-2-1 16,0 10 1-16,-3 13-1 15,0 6 1-15,-3 5-1 16,-3 15 1-16,-3-4 0 16,-3 4 1-16,0-1-2 15,0 1 1-15,0 12-1 16,0 2 1-16,0-3-1 16,3-8 1-16,3 1-1 15,0-20 1-15,3-4-2 16,3-16 1-16,3-27-3 15,0-26 0-15,0-30-4 16,3-28 0-16</inkml:trace>
  <inkml:trace contextRef="#ctx0" brushRef="#br0" timeOffset="2431.2752">11970 4149 9 0,'-5'-11'4'0,"-4"14"2"0,3-3 0 0,0 2-6 15,-6 6 0-15,-3 6 1 16,-3 1 0-16,-6 4-1 16,3 2 0-16,-5 3 0 15,5-3 1-15,0 0-2 16,0 0 1-16,3-2-2 16,0-3 1-16,6-6-1 15,4-2 0-15,2-2 0 16,6-4 0-16,3-4 1 15,3-9 1-15,2 0 0 16,4-2 0-16,0 3 1 16,3-1 1-16,0 0 0 15,-3 4 0-15,3-1 0 16,-3 2 0-16,0 6-1 16,3 0 0-16,2 3 0 0,-2 0 0 15,3 2 0-15,3 0 0 16,3 3-4-16,0 0 1 15,2 0-2-15,4 5 0 16</inkml:trace>
  <inkml:trace contextRef="#ctx0" brushRef="#br0" timeOffset="4699.1135">12051 8094 5 0,'6'8'2'0,"6"7"2"15,-6-12 0-15,3 2-3 16,5 1 0-16,7-4 1 16,6 4 1-16,6-4-3 15,3-2 0-15,5-2 2 16,13-6 0-16,2-3-1 15,10-2 1-15,8 0-1 16,1-1 1-16,8-7-1 16,6-3 0-16,10-5-1 15,2-2 1-15,0-4-1 16,6-5 1-16,6-5-1 16,-3 3 1-16,3-5-1 15,7-1 0-15,2 0 0 16,0-7 0-16,3-4 0 15,-6-9 1-15,3 4-1 0,-9 1 0 16,3 2 0-16,-9-11 1 16,6 4-1-16,-3-9 0 15,0-5 0-15,-2 3 1 16,-1-1-1-16,3 1 1 16,-9-9-1-16,-3-2 1 15,-2-2-1-15,-4 7 0 16,3-2 0-16,-6-8 0 15,-2-1 0-15,-4-2 0 0,-3 3 0 16,4 3 0-16,-7-1 0 16,-5-5 1-16,-10 6-1 15,-2 2 0-15,-7 8 0 16,-2 0 0-16,-1-8 0 16,-5 8 0-16,-3 2 0 15,-4 3 1-15,1 3-1 16,-3 3 0-16,0-3 0 15,-4-3 0-15,1 6 0 16,-3 2 1-16,-3 3-1 16,2 0 1-16,-2 7-1 15,-6 14 0-15,0-10 0 16,-3 2 1-16,0 3-1 16,-4 5 0-16,-2 8 0 15,-3 0 0-15,0 5 0 16,0 0 1-16,0 8-2 15,-3 0 0-15,0 6-4 0,-3-1 1 16,0 6-2-16,-9 8 0 16</inkml:trace>
  <inkml:trace contextRef="#ctx0" brushRef="#br0" timeOffset="6621.4941">12003 8160 7 0,'0'2'3'0,"0"-2"1"15,0 0 3-15,3-2-7 16,3-4 0-16,0 1 0 16,0 3 0-16,3-1 0 15,3-2 0-15,0 2 0 16,3 0 1-16,3 1 0 15,2-1 0-15,4 0 0 16,3-2 0-16,3 0 0 0,0-1 1 16,2-1-1-16,7-4 1 31,18 0-1-31,-7 1 1 16,4 2-1-16,-4-3 0 15,1-2 0-15,-1 2 0 16,-2-2-1-16,3-5 1 15,-4-1-1-15,4-2 1 16,-3 0-1-16,-4 2 1 16,7 1-1-16,-4 2 1 15,1-3-1-15,0-2 0 16,17-8 0 0,-5 5 1-16,-4 1-1 15,-2-4 0-15,2 3 0 16,1 0 1-16,0 1-1 15,-4 1 0-15,-2-1 0 16,-4 1 1-16,1-4-1 16,0 0 1-16,-1-1-1 15,4 1 0-15,-1-1 0 16,7-2 0-16,0-3 0 16,-7-2 0-16,1 2 0 15,-1 0 0-15,4 1 0 16,-6-4 1-16,-1 6-1 15,1 5 0-15,5-7 0 16,-2-6 0-16,-3 2 0 16,-1-2 0-16,-2 3 0 15,2-9 1-15,1 4-1 0,-3 2 1 16,-1 0-1-16,7-3 0 16,-3 3 0-16,-1 3 1 15,-2-4-1-15,-3-1 0 16,-1 2 0-16,1 0 0 15,0 0 0-15,-4-3 1 16,1 0-1-16,3-2 0 16,-4 2 0-16,1 1 0 15,6 2 0-15,-4 2 0 0,-2-5 0 16,0 1 0-16,-1-1 0 16,1 0 0-16,0-2 0 15,0-3 1-15,2-3-1 16,-5 6 1-16,0 2-1 15,-1 1 0-15,1 2 0 16,0-3 1-16,0-2-1 16,-1-3 0-16,-2 2 0 15,0-2 0-15,-1 0 0 16,-2-2 0-16,3-1 0 16,-3 6 0-16,-3 0 0 15,-4 2 0-15,-2 8 0 16,0-5 1-16,-3 3-1 15,3-3 0-15,0 2 0 16,-1-2 1-16,1-3-1 16,0-2 0-16,0 2 0 15,0 1 1-15,-3 2-2 16,-1 0 1-16,1 2 0 0,-3-2 0 16,0 3-1-16,3-3 1 15,3-6-1-15,0-2 1 16,-1-7 0-16,1 4 0 15,3 3-1-15,-3-3 1 16,0 3 0-16,-3 6 1 16,-1 2-1-16,-2 0 0 15,0 0 0-15,0-1 0 16,-3 1 0-16,0 6 1 0,0-1-1 16,-3-2 0-16,3-1 0 15,-3 6 0-15,0 3 0 16,-4 2 0-16,1 0 0 15,0 8 0-15,0 0 0 16,-3 3 0-16,3 0 0 16,-3 2 0-16,0 1 0 15,0 2 0-15,0 0-1 16,-3 2 1-16,3 1-1 16,-3 0 1-16,3 2-2 15,-3 3 1-15,0 0 0 16,0 0 1-16,0 0-1 15,6 0 0-15,-6 0 0 16,0 0 1-16,0 0-1 16,3-2 1-16,-3 2 0 15,0 0 0-15,0 0-2 16,0 0 1-16,0 0-5 0,3 0 1 16</inkml:trace>
  <inkml:trace contextRef="#ctx0" brushRef="#br0" timeOffset="11875.4612">16941 3728 2 0,'6'-3'1'0,"-9"6"-2"0,6-3 2 15,0 5 2 1,27-68-3 0,-63 158 2-16,30-66 1 15,0 3-4-15,3 0 1 16,-3 2 1-16,3 6 1 16,0-6-1-16,0 6 0 0,0-6-1 15,0 3 1-15,-6 6-1 16,3 2 1-16,-5 0-1 15,-4 7 1-15,0 4-1 32,-6 2 1-32,-3-2-1 0,0-1 1 15,3 4 0-15,-3-7 0 16,1 4-1-16,-4 0 1 16,-3 10-1-16,-3-3 1 15,1 1-1-15,-4 2 1 16,3-5-1-16,0 0 1 15,-3-3-1-15,-2 0 0 16,-7 5 0-16,3-2 1 16,1 0-1-16,-1 0 1 15,-3-3 0-15,1-2 0 0,-1 5 0 16,-3 2 0-16,-2 3-1 16,-4 0 1-16,-5-2-1 15,2-3 1-15,0 0-1 16,-2-3 0-16,-1-3 0 15,7 6 0-15,-4-2 0 16,-5-1 1-16,-1-3-1 16,1 4 0-16,-1-7 0 15,-3 1 0-15,1-2 0 16,-1-4 0-16,-5 6 0 16,-3-3 0-16,-1 3 0 15,1-2 1-15,-1-4-1 16,-2 4 0-16,-9-7 0 15,2 4 0-15,1-3 0 16,-1 0 1-16,4 5-1 16,-3-5 0-16,-4-2 0 15,7 2 0-15,-3-6 0 16,-1 1 0-16,-2 0 0 0,-1-3 0 16,1-3 0-16,0 3 0 15,-4-2 0-15,4-1 0 16,0-5 0-16,-1 3 0 15,4-3 0-15,3 0 0 16,-1-3 0-16,1-2 0 16,3 3 0-16,2-6 0 15,-2 0 0-15,2 3 0 0,1-3 0 16,-1 3 0-16,7-3-1 16,-1 0 1-16,1-5-1 15,-1 3 1-15,7-6-1 16,-4 0 0-16,4-2 0 15,2 2 0-15,4-3-1 16,5 1 0-16,0 0 0 16,1-3 0-16,2-1 0 15,-2 1 0-15,8-2-1 16,3-1 1-16,3 0-1 16,4 1 1-16</inkml:trace>
  <inkml:trace contextRef="#ctx0" brushRef="#br0">11938 8186 5 0,'38'3'2'0,"31"-6"-1"0,-51 1 3 15,9-1-3-15,11 3 0 16,10-3-1-16,2-2 1 0,10-6-1 16,3-2 0-16,5-3 1 15,6-2 0-15,4-1-1 16,2-5 1-16,9-5 0 15,1 0 0-15,5-5-1 16,-3 2 1-16,1-8-1 16,2 1 1-16,3-4-1 15,0-4 1-15,0-4-1 16,7 1 0-16,2-5 0 16,0-4 0-16,-6-7 0 15,3 3 1-15,-5-1-1 16,-1 3 0-16,0-7 0 15,-3 2 0-15,-2-3 0 16,-4-8 0-16,-3 3 0 16,3 2 0-16,-2-2 0 15,-10 0 1-15,1-2-1 16,-7-4 0-16,-6 1 0 0,1 2 0 16,5 3 0-16,-5-3 1 15,-7-2-1-15,1-3 0 16,-3 5 1-16,-1-2 0 15,-2-1 0-15,-4 4 0 16,1-4 0-16,-4-2 0 16,1 3 0-16,-3 2 0 15</inkml:trace>
  <inkml:trace contextRef="#ctx0" brushRef="#br0" timeOffset="13317.5827">17010 3799 2 0,'0'0'1'0,"0"0"-1"16,0 0-1-16</inkml:trace>
  <inkml:trace contextRef="#ctx0" brushRef="#br0" timeOffset="13662.7102">16980 4149 2 0,'-9'55'1'0,"-27"38"2"31,22-67 2-31,-4 14-5 15,-6 8 0-15,-3 5 0 16,0 10 1-16,-2 1-1 16,-7 4 0-16,-3 12 0 15,-3 10 1-15,1-3-1 16,-7 0 1-16,-2-5 0 16,-7 8 0-16,0 5-1 0,-2 3 0 15,-4 0 0-15,-5 5 1 16,-7-2-1-16,-5 7 1 15,-6-7-1-15,-3 0 0 16,-1 10 0-16,-5-3 0 16,-6-2 0-16,-3 0 0 15,2 2 0-15,-14-2 0 16,-6 5 0-16,0-2 1 16,-9-1-1-16,-9 1 1 15,-3-3-1-15,-14-1 0 16,-10-1-2-16,0-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54:39.6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04 4112 17 0,'-27'-14'8'0,"27"-1"-3"0,0 17 8 0,6-4-12 15,3 4 0-15,6 1 2 16,11-1 0-16,7 1-4 15,6-3 1-15,6 0 1 16,2 0 1-16,7-5-1 16,-1 0 1-16,1-1-2 15,-4 4 0-15,-5-1-2 16,-6 0 0-16,-6 1-5 16,-7-4 1-16,-5 1-1 15,-6 10 0-15</inkml:trace>
  <inkml:trace contextRef="#ctx0" brushRef="#br0" timeOffset="240.516">11173 4067 11 0,'-3'8'5'0,"0"2"3"15,3-5 9-15,0 1-15 16,-3 2 1-16,0 8 1 15,0 10 0-15,0 0-4 16,0 9 1-16,0 7 3 16,3 3 0-16,0-10-1 0,-3 2 0 15,0 5-1-15,3 0 0 16,0 6-4-16,-3-6 0 16,3-2-7-16,0-14 1 15</inkml:trace>
  <inkml:trace contextRef="#ctx0" brushRef="#br0" timeOffset="1501.2584">18623 8453 19 0,'0'8'9'0,"-3"8"-5"15,-3-13 9-15,3 5-11 16,-3 10 0-16,-3 11 1 0,0-7 0 16,0 4-3-16,4 6 0 15,-1-3 3-15,3 0 1 16,0-5-1-16,3-6 0 15,0-2 0-15,3-3 0 16,0-10-2-16,3-3 1 16,-1-5-1-16,7-16 1 15,0 2-2-15,6-5 1 16,6 1-1-16,0-4 1 16,0 3-2-16,-1 3 1 0,-2 3 0 15,-3 2 0-15,-3 2-1 16,-3 7 1-1,-3 1 0-15,0 6 0 16,0 8 0-16,-3 8 0 16,0 5 0-16,0 0 1 15,-1 1-1-15,1 4 0 16,0-7-3-16,0-1 0 0,0-2-4 16,0-3 0-16,0-5-3 15,3 0 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4T08:50:17.5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61 4337 3 0,'-18'-16'1'0,"18"8"0"15,0 8 2-15,0 0-3 16,-3 2 1-16,0 6 0 15,0 8 1-15,0 5-3 16,-3 19 1-16,3 8 0 16,0 12 1-16,0 1-1 15,0 8 1-15,3 16-1 16,0 15 0-16,3 4 0 0,0 15 1 0,0 16 0 31,-3 10 0-31,0 3 0 16,-3 16 0-16,0-2-1 0,-3 4 1 15,3-2 0-15,0-2 0 16,0-1-1-16,0 3 1 16,3 8 1-16,-2 11 0 15,-1 2-1-15,0 11 1 16,0 0 0-16,-3 2 0 16,0-5-1-16,-3-2 1 15,0-1-2-15,0-18 0 0,0-10-1 16,0-9 0-16,3-21-2 15,0-18 0-15,0-29-2 16,0-19 1-16</inkml:trace>
  <inkml:trace contextRef="#ctx0" brushRef="#br0" timeOffset="812.7025">12090 4315 6 0,'-3'3'3'0,"-12"5"-1"0,9-3 3 0,0 6-5 15,-6 5 1-15,-3 0 0 16,0 7 0-16,-3 4-2 16,0-1 1-16,4 1-1 15,2-3 1-15,0-3-1 16,3-5 0-16,0-3-1 16,3-8 0-16</inkml:trace>
  <inkml:trace contextRef="#ctx0" brushRef="#br0" timeOffset="992.3285">12090 4244 7 0,'6'-19'3'0,"-1"19"-1"15,-2 6 6-15,-3-4-8 16,3 6 1-16,0 0-1 16,0 5 1-16,0 6-1 15,3 5 0-15,0 5 0 0,0 8 1 16,3 3-2-16,6 2 0 15,0 0-2-15,6 1 0 16</inkml:trace>
  <inkml:trace contextRef="#ctx0" brushRef="#br0" timeOffset="2193.1474">11631 9189 6 0,'-3'-5'3'0,"9"7"-1"16,-3-2 3-16,3 3-5 16,9-3 0-16,6 3 1 15,9-1 0-15,5-2-1 0,7 0 0 16,9-2 1-16,11-1 0 15,9 3 0-15,13-3 0 16,5-2 0-16,9 0 0 16,15-1 0-16,4 1 1 15,8-3-1-15,9 6 0 16,-1 2-1-16,10-3 1 16,9 6 0-16,0-3 0 15,9 0-1-15,14 0 1 16,-2-3-1-16,11 3 1 15,-2 0-1-15,9 0 1 0,5 0 0 16,0 0 0-16,7 3-1 16,-1-3 0-16,10 2 0 15,-1 4 1-15,9-1-1 16,-5-8 0-16,-4 3 0 16,0 0 0-16,1 0 0 15,-7-2 0-15,0 4 0 16,-2 1 0-16,-4-3 0 15,-8 5 1-15,-4-5-1 16,-5 3 0-16,-7-1 0 16,-5-2 0-16,-3 3 0 15,-7 0 1-15,-14-1-2 16,-6 4 1 0,42 4 0-1,-33 1 0-15,-21-3 0 16,-12 0 0-16,-21-3-1 0,-15 0 1 15,-8 3-1-15,-13-3 1 16,-5-2-2-16,-13 0 0 16,-5 2-1-16,-9-2 0 15,-6-1-1-15,-3 4 1 16,-3-12-1-16,-4 6 1 16,-2-2 0-16,-3-4 1 15</inkml:trace>
  <inkml:trace contextRef="#ctx0" brushRef="#br0" timeOffset="2493.6209">20001 9128 6 0,'-3'-5'3'0,"0"2"-2"16,3 3 6-16,0 0-6 15,0 0 0-15,0 0 0 16,3 3 1-16,3-1-3 15,0 6 1 1,15 6 1 0,0-1 0-16,0 3 0 15,0-3 1-15,-1 3-1 16,-2-3 0-16,-6 0 0 16,-3 1 1-16,-9 1-2 15,-6 9 1-15,-9 0-1 16,-6 2 0-16,-8-2-2 15,-10-3 0-15,-9 3-2 0,-2 5 0 16</inkml:trace>
  <inkml:trace contextRef="#ctx0" brushRef="#br0" timeOffset="6472.2269">12021 9194 4 0,'-3'19'2'0,"6"-9"-1"16,0-10 2-16,3 3-3 16,3 2 1-16,3 1 0 0,3 2 1 15,6-3-3-15,8-3 1 16,4-2 1-16,9-5 0 15,2-5 0-15,16-6 0 16,2-8-1-16,13-3 1 16,8-4-1-16,4-6 1 15,8-3-1-15,6-8 0 16,9 1 0-16,-3-6 0 16,9-8 0-16,9-5 1 15,-3-3-1-15,9-5 0 0,9-3 0 31,-3-13 1-31,3 0-1 16,9 3 1-16,-3-8-1 16,3-6 0-16,5-7 0 15,-5 2 0-15,3 0 0 16,-6-2 0-16,0-6 0 16,0-3 0-16,-7 4 0 15,4-6 1-15,-6-1-1 16,-3 4 0-16,-3 0 0 0,-3-3 0 15,-9 2 0-15,-3 3 0 16,-9-2 0-16,1 5 0 16,-10 0 0-16,-9 8 1 15,-5 10-2-15,-7 0 1 16,0 6 0-16,-11 0 0 16,-7 2-1-16,-5 14 1 15,-4 4-2-15,-5 9 0 16,-9 11-1-16,-3 7 1 15</inkml:trace>
  <inkml:trace contextRef="#ctx0" brushRef="#br0" timeOffset="7552.3189">12542 9133 3 0,'45'-5'1'0,"47"-5"1"0,-62 7 0 16,8-2-2-16,13-3 1 15,6 0 0-15,17 0 1 0,3-3-3 16,7 1 1 0,11-1 1-16,6 0 0 0,3-2-1 15,6-3 1-15,7 0-1 16,5-2 1-16,3-6-1 16,9 0 1-16,2 3 0 15,4-5 0-15,9-3-1 16,3-6 1-16,0-4-1 15,6-4 1-15,-1 1-1 16,-5-3 1-16,3 3-1 16,6-11 1-16,-4-8-1 15,-2-5 0-15,9-1 0 16,-3-4 1-16,-10-3-1 16,1 0 1-16,0-8-1 15,-6-8 1-15,-6 3-1 16,0 5 1-16,-9-8-1 15,-6 0 1-15,-3 0-1 16,-6-6 1-16,-9 6-1 0,0-2 0 16,-6 2-1-16,-2-5 0 15,-4 2-1-15,-9 11 0 16,-3-3-2-16,-2 3 1 16</inkml:trace>
  <inkml:trace contextRef="#ctx0" brushRef="#br0" timeOffset="16259.5177">17846 4559 12 0,'-12'-29'6'0,"-6"-3"0"15,13 19 6-15,-4 2-10 16,-3 1 0-16,-3-1 0 16,-6 6 1-16,3-3-4 15,-6 5 0-15,-3 11 2 16,-5 11 0-16,-1 10-1 15,0 10 1-15,4 9-1 16,5 0 0 0,6 2 0-16,3 0 0 15,6 3 0-15,6-3 1 16,6-7-1-16,3-1 0 16,3-5 0-16,3-8 0 15,3-2-1-15,3-12 1 16,-1-4-1-16,7-8 1 0,3-9-1 15,0-7 1-15,0-11 0 16,-1-2 0-16,-2 2 0 16,-3 3 1-16,-3 2-1 15,0 4 0-15,-6 4 0 16,0 6 1-16,-1 7-1 16,1 6 1-16,3 13-1 15,-3 6 1-15,0-3-1 16,0-3 0-16,0 5-1 15,0-5 0-15,0 1-4 16,0-7 1-16,2-1-2 16,7-1 1-16</inkml:trace>
  <inkml:trace contextRef="#ctx0" brushRef="#br0" timeOffset="16845.6001">18573 6276 11 0,'2'0'5'0,"7"0"-3"0,-3 0 8 16,3 0-9-16,12 0 1 16,0 0 0-16,9 3 0 15,2-3-3-15,-2 2 0 16,0-2 2-16,0 3 0 16,0-3-2-16,-4 0 0 15,-2 0-2-15,-6 0 1 16,-3 0-2-16,-3 0 0 0</inkml:trace>
  <inkml:trace contextRef="#ctx0" brushRef="#br0" timeOffset="17145.8047">18653 6294 12 0,'-12'0'6'0,"6"6"-2"16,6-4 10-16,0-2-13 16,0 0 0-16,0 0 0 15,-3 14 1-15,0 1-3 16,0 15 1-16,3 4 1 16,0 6 0-16,3 2-1 15,0 6 1-15,0-1-1 0,0-7 1 16,3 0-3-16,-3-1 1 15,3-7-2-15,-3-5 1 16,3-1-3-16,-6-8 1 16,3-4-2-16,0-9 1 15</inkml:trace>
  <inkml:trace contextRef="#ctx0" brushRef="#br0" timeOffset="17341.1381">18668 6615 12 0,'-6'-22'6'0,"6"1"-2"0,0 21 11 0,0 0-15 15,0 0 1-15,0-2 1 16,6 2 0-16,0 5-2 16,3 3 0-16,6 0 1 15,2 0 0-15,7-3 0 16,-3 0 0-16,0 1-2 16,0-4 1-16,3-2-4 15,-4-2 0-15,7-1-2 16,-6-8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: function, not</a:t>
            </a:r>
            <a:r>
              <a:rPr lang="en-US" baseline="0" dirty="0" smtClean="0"/>
              <a:t> imple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171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: function, not</a:t>
            </a:r>
            <a:r>
              <a:rPr lang="en-US" baseline="0" dirty="0" smtClean="0"/>
              <a:t> imple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1713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: function, not</a:t>
            </a:r>
            <a:r>
              <a:rPr lang="en-US" baseline="0" dirty="0" smtClean="0"/>
              <a:t> imple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171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: function, not</a:t>
            </a:r>
            <a:r>
              <a:rPr lang="en-US" baseline="0" dirty="0" smtClean="0"/>
              <a:t> imple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171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28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28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28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28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28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28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28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28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28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28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28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28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customXml" Target="../ink/ink6.xml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18.emf"/><Relationship Id="rId9" Type="http://schemas.openxmlformats.org/officeDocument/2006/relationships/customXml" Target="../ink/ink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7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8.emf"/><Relationship Id="rId4" Type="http://schemas.openxmlformats.org/officeDocument/2006/relationships/image" Target="../media/image21.emf"/><Relationship Id="rId9" Type="http://schemas.openxmlformats.org/officeDocument/2006/relationships/customXml" Target="../ink/ink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1.bin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customXml" Target="../ink/ink12.xml"/><Relationship Id="rId10" Type="http://schemas.openxmlformats.org/officeDocument/2006/relationships/image" Target="../media/image32.emf"/><Relationship Id="rId4" Type="http://schemas.openxmlformats.org/officeDocument/2006/relationships/image" Target="../media/image30.emf"/><Relationship Id="rId9" Type="http://schemas.openxmlformats.org/officeDocument/2006/relationships/customXml" Target="../ink/ink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15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0.emf"/><Relationship Id="rId4" Type="http://schemas.openxmlformats.org/officeDocument/2006/relationships/image" Target="../media/image39.png"/><Relationship Id="rId9" Type="http://schemas.openxmlformats.org/officeDocument/2006/relationships/customXml" Target="../ink/ink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customXml" Target="../ink/ink17.x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01.01</a:t>
            </a:r>
            <a:br>
              <a:rPr lang="en-US" dirty="0" smtClean="0"/>
            </a:br>
            <a:r>
              <a:rPr lang="en-US" dirty="0" smtClean="0"/>
              <a:t>Complexity, Asymptotic no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41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lgorithmic</a:t>
            </a:r>
            <a:r>
              <a:rPr lang="en-US" dirty="0" smtClean="0">
                <a:solidFill>
                  <a:srgbClr val="000090"/>
                </a:solidFill>
              </a:rPr>
              <a:t> time complexity </a:t>
            </a:r>
            <a:r>
              <a:rPr lang="en-US" i="1" dirty="0" smtClean="0">
                <a:solidFill>
                  <a:srgbClr val="000090"/>
                </a:solidFill>
              </a:rPr>
              <a:t>T</a:t>
            </a:r>
            <a:r>
              <a:rPr lang="en-US" dirty="0" smtClean="0">
                <a:solidFill>
                  <a:srgbClr val="000090"/>
                </a:solidFill>
              </a:rPr>
              <a:t>(</a:t>
            </a:r>
            <a:r>
              <a:rPr lang="en-US" i="1" dirty="0" smtClean="0">
                <a:solidFill>
                  <a:srgbClr val="000090"/>
                </a:solidFill>
              </a:rPr>
              <a:t>n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2783606"/>
            <a:ext cx="9002881" cy="345597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gorithm </a:t>
            </a:r>
            <a:r>
              <a:rPr lang="en-US" sz="2800" dirty="0" smtClean="0">
                <a:solidFill>
                  <a:srgbClr val="FF0000"/>
                </a:solidFill>
              </a:rPr>
              <a:t>A1</a:t>
            </a:r>
            <a:r>
              <a:rPr lang="en-US" sz="2800" dirty="0" smtClean="0"/>
              <a:t>: check for each element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of the list if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i</a:t>
            </a:r>
            <a:r>
              <a:rPr lang="en-US" sz="2800" i="1" baseline="-25000" dirty="0" smtClean="0"/>
              <a:t> </a:t>
            </a:r>
            <a:r>
              <a:rPr lang="en-US" sz="2800" dirty="0" smtClean="0"/>
              <a:t>=</a:t>
            </a:r>
            <a:r>
              <a:rPr lang="en-US" sz="2800" i="1" dirty="0" smtClean="0"/>
              <a:t> k</a:t>
            </a:r>
          </a:p>
          <a:p>
            <a:r>
              <a:rPr lang="en-US" sz="2800" dirty="0" smtClean="0"/>
              <a:t>How much “time” (i.e. T(n)) does A1 takes? 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(n) is the exact number of steps it takes to run A1 (e.g. 1002 times, 3045 times)</a:t>
            </a:r>
            <a:endParaRPr lang="en-US" sz="3200" dirty="0" smtClean="0"/>
          </a:p>
          <a:p>
            <a:pPr lvl="1"/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36192" y="950332"/>
            <a:ext cx="8261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</a:rPr>
              <a:t>Example </a:t>
            </a:r>
            <a:r>
              <a:rPr lang="en-US" sz="2800" dirty="0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000090"/>
                </a:solidFill>
              </a:rPr>
              <a:t>: Is a certain number </a:t>
            </a:r>
            <a:r>
              <a:rPr lang="en-US" sz="2800" i="1" dirty="0" smtClean="0">
                <a:solidFill>
                  <a:srgbClr val="000090"/>
                </a:solidFill>
              </a:rPr>
              <a:t>k </a:t>
            </a:r>
            <a:r>
              <a:rPr lang="en-US" sz="2800" dirty="0" smtClean="0">
                <a:solidFill>
                  <a:srgbClr val="000090"/>
                </a:solidFill>
              </a:rPr>
              <a:t>in a list of </a:t>
            </a:r>
            <a:r>
              <a:rPr lang="en-US" sz="2800" i="1" dirty="0" smtClean="0">
                <a:solidFill>
                  <a:srgbClr val="000090"/>
                </a:solidFill>
              </a:rPr>
              <a:t>n</a:t>
            </a:r>
            <a:r>
              <a:rPr lang="en-US" sz="2800" dirty="0" smtClean="0">
                <a:solidFill>
                  <a:srgbClr val="000090"/>
                </a:solidFill>
              </a:rPr>
              <a:t> numbers?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057427" y="1647160"/>
            <a:ext cx="4737123" cy="993775"/>
            <a:chOff x="3842289" y="1917844"/>
            <a:chExt cx="4031006" cy="993775"/>
          </a:xfrm>
        </p:grpSpPr>
        <p:grpSp>
          <p:nvGrpSpPr>
            <p:cNvPr id="7" name="Group 6"/>
            <p:cNvGrpSpPr/>
            <p:nvPr/>
          </p:nvGrpSpPr>
          <p:grpSpPr>
            <a:xfrm>
              <a:off x="5449684" y="2150659"/>
              <a:ext cx="2423611" cy="567811"/>
              <a:chOff x="4349093" y="5785471"/>
              <a:chExt cx="3155041" cy="610573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5016210" y="5785471"/>
                <a:ext cx="764696" cy="610573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>
                <a:endCxn id="8" idx="1"/>
              </p:cNvCxnSpPr>
              <p:nvPr/>
            </p:nvCxnSpPr>
            <p:spPr>
              <a:xfrm>
                <a:off x="4349093" y="6090758"/>
                <a:ext cx="667117" cy="0"/>
              </a:xfrm>
              <a:prstGeom prst="straightConnector1">
                <a:avLst/>
              </a:prstGeom>
              <a:ln w="12700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780906" y="6074007"/>
                <a:ext cx="667117" cy="0"/>
              </a:xfrm>
              <a:prstGeom prst="straightConnector1">
                <a:avLst/>
              </a:prstGeom>
              <a:ln w="12700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8928909"/>
                  </p:ext>
                </p:extLst>
              </p:nvPr>
            </p:nvGraphicFramePr>
            <p:xfrm>
              <a:off x="6491501" y="5842700"/>
              <a:ext cx="1012633" cy="462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3" name="Equation" r:id="rId3" imgW="444500" imgH="203200" progId="Equation.DSMT4">
                      <p:embed/>
                    </p:oleObj>
                  </mc:Choice>
                  <mc:Fallback>
                    <p:oleObj name="Equation" r:id="rId3" imgW="4445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491501" y="5842700"/>
                            <a:ext cx="1012633" cy="4626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490193"/>
                </p:ext>
              </p:extLst>
            </p:nvPr>
          </p:nvGraphicFramePr>
          <p:xfrm>
            <a:off x="3842289" y="1917844"/>
            <a:ext cx="1552575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Equation" r:id="rId5" imgW="889000" imgH="469900" progId="Equation.DSMT4">
                    <p:embed/>
                  </p:oleObj>
                </mc:Choice>
                <mc:Fallback>
                  <p:oleObj name="Equation" r:id="rId5" imgW="8890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42289" y="1917844"/>
                          <a:ext cx="1552575" cy="993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97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symptotic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 smtClean="0"/>
              <a:t>complex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7046"/>
            <a:ext cx="9143999" cy="5275366"/>
          </a:xfrm>
        </p:spPr>
        <p:txBody>
          <a:bodyPr/>
          <a:lstStyle/>
          <a:p>
            <a:r>
              <a:rPr lang="en-US" dirty="0" smtClean="0"/>
              <a:t>The asymptotic complexity describes T</a:t>
            </a:r>
            <a:r>
              <a:rPr lang="en-US" dirty="0"/>
              <a:t>(n) as n grows to infinity</a:t>
            </a:r>
          </a:p>
          <a:p>
            <a:endParaRPr lang="en-US" dirty="0" smtClean="0"/>
          </a:p>
          <a:p>
            <a:r>
              <a:rPr lang="en-US" dirty="0" smtClean="0"/>
              <a:t>In this course, we talk about THREE types of </a:t>
            </a:r>
            <a:r>
              <a:rPr lang="en-US" dirty="0">
                <a:solidFill>
                  <a:srgbClr val="FF0000"/>
                </a:solidFill>
              </a:rPr>
              <a:t>Asymptotic complexity 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l-GR" dirty="0" smtClean="0"/>
              <a:t>Θ</a:t>
            </a:r>
            <a:r>
              <a:rPr lang="en-US" dirty="0" smtClean="0"/>
              <a:t> (Theta)</a:t>
            </a:r>
          </a:p>
          <a:p>
            <a:pPr lvl="1"/>
            <a:r>
              <a:rPr lang="en-US" dirty="0" smtClean="0"/>
              <a:t>O (Big O)</a:t>
            </a:r>
          </a:p>
          <a:p>
            <a:pPr lvl="1"/>
            <a:r>
              <a:rPr lang="el-GR" dirty="0" smtClean="0"/>
              <a:t>Ω</a:t>
            </a:r>
            <a:r>
              <a:rPr lang="en-US" dirty="0" smtClean="0"/>
              <a:t> (Omega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2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symptotic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 smtClean="0"/>
              <a:t>complex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7046"/>
            <a:ext cx="9143999" cy="5275366"/>
          </a:xfrm>
        </p:spPr>
        <p:txBody>
          <a:bodyPr/>
          <a:lstStyle/>
          <a:p>
            <a:pPr lvl="1"/>
            <a:r>
              <a:rPr lang="el-GR" dirty="0" smtClean="0"/>
              <a:t>Θ</a:t>
            </a:r>
            <a:r>
              <a:rPr lang="en-US" dirty="0" smtClean="0"/>
              <a:t> (Theta) means “grows asymptotically = ”</a:t>
            </a:r>
          </a:p>
          <a:p>
            <a:pPr lvl="1"/>
            <a:r>
              <a:rPr lang="en-US" dirty="0" smtClean="0"/>
              <a:t>O (Big </a:t>
            </a:r>
            <a:r>
              <a:rPr lang="en-US" dirty="0"/>
              <a:t>O) means “grows </a:t>
            </a:r>
            <a:r>
              <a:rPr lang="en-US" dirty="0" smtClean="0"/>
              <a:t>asymptotically &lt;=“</a:t>
            </a:r>
          </a:p>
          <a:p>
            <a:pPr lvl="1"/>
            <a:r>
              <a:rPr lang="el-GR" dirty="0" smtClean="0"/>
              <a:t>Ω</a:t>
            </a:r>
            <a:r>
              <a:rPr lang="en-US" dirty="0" smtClean="0"/>
              <a:t> (Omega) </a:t>
            </a:r>
            <a:r>
              <a:rPr lang="en-US" dirty="0"/>
              <a:t>means “grows </a:t>
            </a:r>
            <a:r>
              <a:rPr lang="en-US" dirty="0" smtClean="0"/>
              <a:t>asymptotically &gt;=“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7010640" y="1597320"/>
              <a:ext cx="2082600" cy="11120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05240" y="1591920"/>
                <a:ext cx="2091960" cy="112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120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symptotic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 smtClean="0"/>
              <a:t>complex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7046"/>
            <a:ext cx="9143999" cy="5275366"/>
          </a:xfrm>
        </p:spPr>
        <p:txBody>
          <a:bodyPr/>
          <a:lstStyle/>
          <a:p>
            <a:pPr lvl="1"/>
            <a:r>
              <a:rPr lang="el-GR" dirty="0" smtClean="0"/>
              <a:t>Θ</a:t>
            </a:r>
            <a:r>
              <a:rPr lang="en-US" dirty="0" smtClean="0"/>
              <a:t> (Theta) means “grows asymptotically equal ”</a:t>
            </a:r>
          </a:p>
          <a:p>
            <a:pPr lvl="1"/>
            <a:r>
              <a:rPr lang="en-US" dirty="0" smtClean="0"/>
              <a:t>For examp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For exampl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F(x) = </a:t>
            </a:r>
            <a:r>
              <a:rPr lang="el-GR" dirty="0"/>
              <a:t>Θ </a:t>
            </a:r>
            <a:r>
              <a:rPr lang="en-US" dirty="0" smtClean="0"/>
              <a:t>(</a:t>
            </a:r>
            <a:r>
              <a:rPr lang="en-US" dirty="0"/>
              <a:t>G(x)) means “F grows </a:t>
            </a:r>
            <a:r>
              <a:rPr lang="en-US" dirty="0" smtClean="0">
                <a:solidFill>
                  <a:srgbClr val="FF0000"/>
                </a:solidFill>
              </a:rPr>
              <a:t>as</a:t>
            </a:r>
            <a:r>
              <a:rPr lang="en-US" dirty="0" smtClean="0"/>
              <a:t> G</a:t>
            </a:r>
            <a:r>
              <a:rPr lang="en-US" dirty="0"/>
              <a:t>, when x grows to infinity”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0051"/>
              </p:ext>
            </p:extLst>
          </p:nvPr>
        </p:nvGraphicFramePr>
        <p:xfrm>
          <a:off x="809313" y="2049186"/>
          <a:ext cx="1628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685800" imgH="228600" progId="Equation.3">
                  <p:embed/>
                </p:oleObj>
              </mc:Choice>
              <mc:Fallback>
                <p:oleObj name="Equation" r:id="rId3" imgW="685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313" y="2049186"/>
                        <a:ext cx="16287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11511"/>
              </p:ext>
            </p:extLst>
          </p:nvPr>
        </p:nvGraphicFramePr>
        <p:xfrm>
          <a:off x="859370" y="3604042"/>
          <a:ext cx="3862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625600" imgH="228600" progId="Equation.3">
                  <p:embed/>
                </p:oleObj>
              </mc:Choice>
              <mc:Fallback>
                <p:oleObj name="Equation" r:id="rId5" imgW="1625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9370" y="3604042"/>
                        <a:ext cx="38623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823680" y="5266440"/>
              <a:ext cx="1259280" cy="570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20080" y="5263560"/>
                <a:ext cx="1267200" cy="57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4124160" y="1321200"/>
              <a:ext cx="2516400" cy="23558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20920" y="1318320"/>
                <a:ext cx="2524680" cy="236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3879720" y="1460160"/>
              <a:ext cx="2916000" cy="16891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875040" y="1455840"/>
                <a:ext cx="2925360" cy="170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73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symptotic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 smtClean="0"/>
              <a:t>complex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7046"/>
            <a:ext cx="9143999" cy="527536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O (Big O) means “grows asymptotically &lt;=“</a:t>
            </a:r>
          </a:p>
          <a:p>
            <a:pPr lvl="1"/>
            <a:r>
              <a:rPr lang="en-US" dirty="0" smtClean="0"/>
              <a:t>For examp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For example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(x) = O(G(x)) means “F grows at </a:t>
            </a:r>
            <a:r>
              <a:rPr lang="en-US" dirty="0" smtClean="0">
                <a:solidFill>
                  <a:srgbClr val="FF0000"/>
                </a:solidFill>
              </a:rPr>
              <a:t>most</a:t>
            </a:r>
            <a:r>
              <a:rPr lang="en-US" dirty="0" smtClean="0"/>
              <a:t> as fast as G, when x grows to infinity”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298"/>
              </p:ext>
            </p:extLst>
          </p:nvPr>
        </p:nvGraphicFramePr>
        <p:xfrm>
          <a:off x="658813" y="2049463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812800" imgH="228600" progId="Equation.3">
                  <p:embed/>
                </p:oleObj>
              </mc:Choice>
              <mc:Fallback>
                <p:oleObj name="Equation" r:id="rId3" imgW="812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3" y="2049463"/>
                        <a:ext cx="1930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61867"/>
              </p:ext>
            </p:extLst>
          </p:nvPr>
        </p:nvGraphicFramePr>
        <p:xfrm>
          <a:off x="754063" y="3603625"/>
          <a:ext cx="4073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1714500" imgH="228600" progId="Equation.3">
                  <p:embed/>
                </p:oleObj>
              </mc:Choice>
              <mc:Fallback>
                <p:oleObj name="Equation" r:id="rId5" imgW="1714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63" y="3603625"/>
                        <a:ext cx="40735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4186080" y="1521000"/>
              <a:ext cx="3069360" cy="1874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83200" y="1518120"/>
                <a:ext cx="3076200" cy="18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3916080" y="1464840"/>
              <a:ext cx="3505320" cy="45352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12840" y="1461600"/>
                <a:ext cx="3513240" cy="454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322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symptotic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 smtClean="0"/>
              <a:t>complex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7046"/>
            <a:ext cx="9143999" cy="5275366"/>
          </a:xfrm>
        </p:spPr>
        <p:txBody>
          <a:bodyPr/>
          <a:lstStyle/>
          <a:p>
            <a:pPr lvl="1"/>
            <a:r>
              <a:rPr lang="el-GR" dirty="0"/>
              <a:t>Ω</a:t>
            </a:r>
            <a:r>
              <a:rPr lang="en-US" dirty="0"/>
              <a:t> (Omega) means “grows asymptotically &gt;=“</a:t>
            </a:r>
          </a:p>
          <a:p>
            <a:pPr lvl="1"/>
            <a:r>
              <a:rPr lang="en-US" dirty="0" smtClean="0"/>
              <a:t>For examp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For example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F(x) = </a:t>
            </a:r>
            <a:r>
              <a:rPr lang="el-GR" dirty="0"/>
              <a:t>Ω </a:t>
            </a:r>
            <a:r>
              <a:rPr lang="en-US" dirty="0" smtClean="0"/>
              <a:t>(</a:t>
            </a:r>
            <a:r>
              <a:rPr lang="en-US" dirty="0"/>
              <a:t>G(x)) means “F grows at </a:t>
            </a:r>
            <a:r>
              <a:rPr lang="en-US" dirty="0" smtClean="0">
                <a:solidFill>
                  <a:srgbClr val="FF0000"/>
                </a:solidFill>
              </a:rPr>
              <a:t>least</a:t>
            </a:r>
            <a:r>
              <a:rPr lang="en-US" dirty="0" smtClean="0"/>
              <a:t> </a:t>
            </a:r>
            <a:r>
              <a:rPr lang="en-US" dirty="0"/>
              <a:t>as fast as G, when x grows to infinity”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56946"/>
              </p:ext>
            </p:extLst>
          </p:nvPr>
        </p:nvGraphicFramePr>
        <p:xfrm>
          <a:off x="749300" y="2049463"/>
          <a:ext cx="1749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736600" imgH="228600" progId="Equation.3">
                  <p:embed/>
                </p:oleObj>
              </mc:Choice>
              <mc:Fallback>
                <p:oleObj name="Equation" r:id="rId3" imgW="736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2049463"/>
                        <a:ext cx="17494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47339"/>
              </p:ext>
            </p:extLst>
          </p:nvPr>
        </p:nvGraphicFramePr>
        <p:xfrm>
          <a:off x="754063" y="3603625"/>
          <a:ext cx="4073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5" imgW="1714500" imgH="228600" progId="Equation.3">
                  <p:embed/>
                </p:oleObj>
              </mc:Choice>
              <mc:Fallback>
                <p:oleObj name="Equation" r:id="rId5" imgW="1714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63" y="3603625"/>
                        <a:ext cx="40735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262600" y="2542320"/>
              <a:ext cx="206280" cy="4460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58280" y="2538720"/>
                <a:ext cx="216360" cy="45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515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Quick Exercises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19530"/>
              </p:ext>
            </p:extLst>
          </p:nvPr>
        </p:nvGraphicFramePr>
        <p:xfrm>
          <a:off x="984275" y="1922463"/>
          <a:ext cx="3802062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1308100" imgH="736600" progId="Equation.3">
                  <p:embed/>
                </p:oleObj>
              </mc:Choice>
              <mc:Fallback>
                <p:oleObj name="Equation" r:id="rId3" imgW="1308100" imgH="736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75" y="1922463"/>
                        <a:ext cx="3802062" cy="213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84274" y="4425551"/>
            <a:ext cx="641816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ints, asymptotic increasing order (quick to slow)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l</a:t>
            </a:r>
            <a:r>
              <a:rPr lang="en-US" sz="2400" dirty="0" smtClean="0">
                <a:solidFill>
                  <a:srgbClr val="FF0000"/>
                </a:solidFill>
              </a:rPr>
              <a:t>og(log x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</a:rPr>
              <a:t>logx</a:t>
            </a:r>
            <a:r>
              <a:rPr lang="en-US" sz="2400" dirty="0" smtClean="0">
                <a:solidFill>
                  <a:srgbClr val="FF0000"/>
                </a:solidFill>
              </a:rPr>
              <a:t>, x, x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, x</a:t>
            </a:r>
            <a:r>
              <a:rPr lang="en-US" sz="2400" baseline="30000" dirty="0" smtClean="0">
                <a:solidFill>
                  <a:srgbClr val="FF0000"/>
                </a:solidFill>
              </a:rPr>
              <a:t>10</a:t>
            </a:r>
            <a:r>
              <a:rPr lang="en-US" sz="2400" dirty="0" smtClean="0">
                <a:solidFill>
                  <a:srgbClr val="FF0000"/>
                </a:solidFill>
              </a:rPr>
              <a:t>, x</a:t>
            </a:r>
            <a:r>
              <a:rPr lang="en-US" sz="2400" baseline="30000" dirty="0" smtClean="0">
                <a:solidFill>
                  <a:srgbClr val="FF0000"/>
                </a:solidFill>
              </a:rPr>
              <a:t>99999</a:t>
            </a:r>
            <a:r>
              <a:rPr lang="en-US" sz="2400" dirty="0" smtClean="0">
                <a:solidFill>
                  <a:srgbClr val="FF0000"/>
                </a:solidFill>
              </a:rPr>
              <a:t>, 2</a:t>
            </a:r>
            <a:r>
              <a:rPr lang="en-US" sz="2400" baseline="30000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, x</a:t>
            </a:r>
            <a:r>
              <a:rPr lang="en-US" sz="2400" baseline="30000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endParaRPr lang="en-US" sz="24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706480" y="2192760"/>
              <a:ext cx="5690160" cy="3989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02160" y="2186280"/>
                <a:ext cx="5698800" cy="39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5492520" y="577080"/>
              <a:ext cx="1648440" cy="338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89640" y="572400"/>
                <a:ext cx="1656000" cy="34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349920" y="4818600"/>
              <a:ext cx="5078520" cy="8424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4520" y="4814640"/>
                <a:ext cx="5090400" cy="85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52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defini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2248" y="805025"/>
            <a:ext cx="2399156" cy="157121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80357"/>
              </p:ext>
            </p:extLst>
          </p:nvPr>
        </p:nvGraphicFramePr>
        <p:xfrm>
          <a:off x="314548" y="1040724"/>
          <a:ext cx="39846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1485900" imgH="698500" progId="Equation.3">
                  <p:embed/>
                </p:oleObj>
              </mc:Choice>
              <mc:Fallback>
                <p:oleObj name="Equation" r:id="rId4" imgW="14859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548" y="1040724"/>
                        <a:ext cx="3984625" cy="187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747360" y="1738440"/>
              <a:ext cx="6811200" cy="3086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40880" y="1733400"/>
                <a:ext cx="6823440" cy="309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440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defini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956" y="1107063"/>
            <a:ext cx="2399156" cy="15712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3956" y="3695294"/>
            <a:ext cx="2304034" cy="148861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39192"/>
              </p:ext>
            </p:extLst>
          </p:nvPr>
        </p:nvGraphicFramePr>
        <p:xfrm>
          <a:off x="314548" y="805025"/>
          <a:ext cx="39846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1485900" imgH="698500" progId="Equation.3">
                  <p:embed/>
                </p:oleObj>
              </mc:Choice>
              <mc:Fallback>
                <p:oleObj name="Equation" r:id="rId5" imgW="14859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548" y="805025"/>
                        <a:ext cx="3984625" cy="187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58904"/>
              </p:ext>
            </p:extLst>
          </p:nvPr>
        </p:nvGraphicFramePr>
        <p:xfrm>
          <a:off x="314548" y="3170562"/>
          <a:ext cx="4017963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7" imgW="1498600" imgH="889000" progId="Equation.3">
                  <p:embed/>
                </p:oleObj>
              </mc:Choice>
              <mc:Fallback>
                <p:oleObj name="Equation" r:id="rId7" imgW="14986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48" y="3170562"/>
                        <a:ext cx="4017963" cy="238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228680" y="4436640"/>
              <a:ext cx="442800" cy="513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25080" y="4432680"/>
                <a:ext cx="450720" cy="52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088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defini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59727"/>
              </p:ext>
            </p:extLst>
          </p:nvPr>
        </p:nvGraphicFramePr>
        <p:xfrm>
          <a:off x="263467" y="2246644"/>
          <a:ext cx="5686426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120900" imgH="889000" progId="Equation.3">
                  <p:embed/>
                </p:oleObj>
              </mc:Choice>
              <mc:Fallback>
                <p:oleObj name="Equation" r:id="rId3" imgW="21209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467" y="2246644"/>
                        <a:ext cx="5686426" cy="238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0168" y="2517586"/>
            <a:ext cx="2366114" cy="159712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51280" y="4110840"/>
              <a:ext cx="6099840" cy="1334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7680" y="4104720"/>
                <a:ext cx="6109920" cy="134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500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94334"/>
            <a:ext cx="8952256" cy="5504058"/>
          </a:xfrm>
        </p:spPr>
        <p:txBody>
          <a:bodyPr>
            <a:normAutofit/>
          </a:bodyPr>
          <a:lstStyle/>
          <a:p>
            <a:r>
              <a:rPr lang="en-US" dirty="0" smtClean="0"/>
              <a:t>What is a </a:t>
            </a:r>
            <a:r>
              <a:rPr lang="en-US" dirty="0" smtClean="0">
                <a:solidFill>
                  <a:srgbClr val="FF0000"/>
                </a:solidFill>
              </a:rPr>
              <a:t>Computational problem</a:t>
            </a:r>
            <a:r>
              <a:rPr lang="en-US" dirty="0" smtClean="0"/>
              <a:t>: 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Map an input (e.g. x) to an output (e.g. f(x))</a:t>
            </a:r>
          </a:p>
          <a:p>
            <a:endParaRPr lang="en-US" dirty="0" smtClean="0">
              <a:solidFill>
                <a:srgbClr val="000090"/>
              </a:solidFill>
            </a:endParaRPr>
          </a:p>
          <a:p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4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defini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08981"/>
              </p:ext>
            </p:extLst>
          </p:nvPr>
        </p:nvGraphicFramePr>
        <p:xfrm>
          <a:off x="641459" y="805025"/>
          <a:ext cx="3254266" cy="57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1536700" imgH="2794000" progId="Equation.3">
                  <p:embed/>
                </p:oleObj>
              </mc:Choice>
              <mc:Fallback>
                <p:oleObj name="Equation" r:id="rId3" imgW="1536700" imgH="279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459" y="805025"/>
                        <a:ext cx="3254266" cy="57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7970" y="1276531"/>
            <a:ext cx="2399156" cy="15712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1012" y="3296712"/>
            <a:ext cx="2304034" cy="14886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51012" y="4933848"/>
            <a:ext cx="2366114" cy="159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7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of algorithm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196" t="3809" r="-3"/>
          <a:stretch/>
        </p:blipFill>
        <p:spPr>
          <a:xfrm>
            <a:off x="718432" y="1706082"/>
            <a:ext cx="6465910" cy="210353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453079" y="1706082"/>
            <a:ext cx="731263" cy="230898"/>
          </a:xfrm>
          <a:prstGeom prst="rect">
            <a:avLst/>
          </a:prstGeom>
          <a:solidFill>
            <a:schemeClr val="bg1"/>
          </a:solidFill>
          <a:ln w="12700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1459" y="4066376"/>
            <a:ext cx="7378943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simple and practical words used in the industry</a:t>
            </a:r>
          </a:p>
          <a:p>
            <a:r>
              <a:rPr lang="el-GR" sz="2800" dirty="0" smtClean="0"/>
              <a:t>Θ(</a:t>
            </a:r>
            <a:r>
              <a:rPr lang="en-US" sz="2800" dirty="0" err="1" smtClean="0"/>
              <a:t>logn</a:t>
            </a:r>
            <a:r>
              <a:rPr lang="en-US" sz="2800" dirty="0" smtClean="0"/>
              <a:t>): great algorithm</a:t>
            </a:r>
          </a:p>
          <a:p>
            <a:r>
              <a:rPr lang="el-GR" sz="2800" dirty="0" smtClean="0"/>
              <a:t>Θ(</a:t>
            </a:r>
            <a:r>
              <a:rPr lang="en-US" sz="2800" dirty="0" smtClean="0"/>
              <a:t>n), </a:t>
            </a:r>
            <a:r>
              <a:rPr lang="el-GR" sz="2800" dirty="0"/>
              <a:t>Θ(</a:t>
            </a:r>
            <a:r>
              <a:rPr lang="en-US" sz="2800" dirty="0" smtClean="0"/>
              <a:t>n </a:t>
            </a:r>
            <a:r>
              <a:rPr lang="en-US" sz="2800" dirty="0" err="1" smtClean="0"/>
              <a:t>logn</a:t>
            </a:r>
            <a:r>
              <a:rPr lang="en-US" sz="2800" dirty="0" smtClean="0"/>
              <a:t>)</a:t>
            </a:r>
            <a:r>
              <a:rPr lang="en-US" sz="2800" dirty="0"/>
              <a:t>, </a:t>
            </a:r>
            <a:r>
              <a:rPr lang="el-GR" sz="2800" dirty="0" smtClean="0"/>
              <a:t>Θ</a:t>
            </a:r>
            <a:r>
              <a:rPr lang="el-GR" sz="2800" dirty="0"/>
              <a:t>(</a:t>
            </a:r>
            <a:r>
              <a:rPr lang="en-US" sz="2800" dirty="0" smtClean="0"/>
              <a:t>n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: good algorithm </a:t>
            </a:r>
            <a:endParaRPr lang="en-US" sz="2800" dirty="0"/>
          </a:p>
          <a:p>
            <a:r>
              <a:rPr lang="el-GR" sz="2800" dirty="0" smtClean="0"/>
              <a:t>Θ</a:t>
            </a:r>
            <a:r>
              <a:rPr lang="el-GR" sz="2800" dirty="0"/>
              <a:t>(</a:t>
            </a:r>
            <a:r>
              <a:rPr lang="en-US" sz="2800" dirty="0" smtClean="0"/>
              <a:t>n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): hard to say….</a:t>
            </a:r>
          </a:p>
          <a:p>
            <a:r>
              <a:rPr lang="el-GR" sz="2800" dirty="0"/>
              <a:t>Θ</a:t>
            </a:r>
            <a:r>
              <a:rPr lang="el-GR" sz="2800" dirty="0" smtClean="0"/>
              <a:t>(</a:t>
            </a:r>
            <a:r>
              <a:rPr lang="en-US" sz="2800" dirty="0" smtClean="0"/>
              <a:t>2</a:t>
            </a:r>
            <a:r>
              <a:rPr lang="en-US" sz="2800" baseline="30000" dirty="0"/>
              <a:t>n</a:t>
            </a:r>
            <a:r>
              <a:rPr lang="en-US" sz="2800" dirty="0" smtClean="0"/>
              <a:t>)</a:t>
            </a:r>
            <a:r>
              <a:rPr lang="en-US" sz="2800" dirty="0"/>
              <a:t>: </a:t>
            </a:r>
            <a:r>
              <a:rPr lang="en-US" sz="2800" dirty="0" smtClean="0"/>
              <a:t>bad algorithm</a:t>
            </a:r>
            <a:endParaRPr lang="en-US" sz="2800" dirty="0"/>
          </a:p>
          <a:p>
            <a:endParaRPr lang="en-US" sz="2800" dirty="0"/>
          </a:p>
          <a:p>
            <a:endParaRPr lang="en-US" sz="28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907160" y="5676120"/>
              <a:ext cx="2716920" cy="639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02480" y="5671080"/>
                <a:ext cx="2725200" cy="64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511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of algorith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453079" y="1706082"/>
            <a:ext cx="731263" cy="230898"/>
          </a:xfrm>
          <a:prstGeom prst="rect">
            <a:avLst/>
          </a:prstGeom>
          <a:solidFill>
            <a:schemeClr val="bg1"/>
          </a:solidFill>
          <a:ln w="12700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25996" y="957832"/>
            <a:ext cx="7607705" cy="6555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simple and practical words used in the industry</a:t>
            </a:r>
          </a:p>
          <a:p>
            <a:endParaRPr lang="en-US" sz="2800" dirty="0" smtClean="0"/>
          </a:p>
          <a:p>
            <a:r>
              <a:rPr lang="en-US" sz="2800" dirty="0" smtClean="0"/>
              <a:t>O</a:t>
            </a:r>
            <a:r>
              <a:rPr lang="el-GR" sz="2800" dirty="0" smtClean="0"/>
              <a:t>(</a:t>
            </a:r>
            <a:r>
              <a:rPr lang="en-US" sz="2800" dirty="0" err="1" smtClean="0"/>
              <a:t>logn</a:t>
            </a:r>
            <a:r>
              <a:rPr lang="en-US" sz="2800" dirty="0" smtClean="0"/>
              <a:t>): great algorithm</a:t>
            </a:r>
          </a:p>
          <a:p>
            <a:r>
              <a:rPr lang="en-US" sz="2800" dirty="0" smtClean="0"/>
              <a:t>O</a:t>
            </a:r>
            <a:r>
              <a:rPr lang="el-GR" sz="2800" dirty="0" smtClean="0"/>
              <a:t>(</a:t>
            </a:r>
            <a:r>
              <a:rPr lang="en-US" sz="2800" dirty="0" smtClean="0"/>
              <a:t>n), O</a:t>
            </a:r>
            <a:r>
              <a:rPr lang="el-GR" sz="2800" dirty="0" smtClean="0"/>
              <a:t>(</a:t>
            </a:r>
            <a:r>
              <a:rPr lang="en-US" sz="2800" dirty="0" smtClean="0"/>
              <a:t>n </a:t>
            </a:r>
            <a:r>
              <a:rPr lang="en-US" sz="2800" dirty="0" err="1" smtClean="0"/>
              <a:t>logn</a:t>
            </a:r>
            <a:r>
              <a:rPr lang="en-US" sz="2800" dirty="0" smtClean="0"/>
              <a:t>)</a:t>
            </a:r>
            <a:r>
              <a:rPr lang="en-US" sz="2800" dirty="0"/>
              <a:t>, </a:t>
            </a:r>
            <a:r>
              <a:rPr lang="en-US" sz="2800" dirty="0" smtClean="0"/>
              <a:t>O</a:t>
            </a:r>
            <a:r>
              <a:rPr lang="el-GR" sz="2800" dirty="0" smtClean="0"/>
              <a:t>(</a:t>
            </a:r>
            <a:r>
              <a:rPr lang="en-US" sz="2800" dirty="0" smtClean="0"/>
              <a:t>n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: good algorithm </a:t>
            </a:r>
            <a:endParaRPr lang="en-US" sz="2800" dirty="0"/>
          </a:p>
          <a:p>
            <a:r>
              <a:rPr lang="en-US" sz="2800" dirty="0" smtClean="0"/>
              <a:t>O</a:t>
            </a:r>
            <a:r>
              <a:rPr lang="el-GR" sz="2800" dirty="0" smtClean="0"/>
              <a:t>(</a:t>
            </a:r>
            <a:r>
              <a:rPr lang="en-US" sz="2800" dirty="0" smtClean="0"/>
              <a:t>n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): hard to say….</a:t>
            </a:r>
          </a:p>
          <a:p>
            <a:r>
              <a:rPr lang="en-US" sz="2800" dirty="0" smtClean="0"/>
              <a:t>O</a:t>
            </a:r>
            <a:r>
              <a:rPr lang="el-GR" sz="2800" dirty="0" smtClean="0"/>
              <a:t>(</a:t>
            </a:r>
            <a:r>
              <a:rPr lang="en-US" sz="2800" dirty="0" smtClean="0"/>
              <a:t>2</a:t>
            </a:r>
            <a:r>
              <a:rPr lang="en-US" sz="2800" baseline="30000" dirty="0"/>
              <a:t>n</a:t>
            </a:r>
            <a:r>
              <a:rPr lang="en-US" sz="2800" dirty="0" smtClean="0"/>
              <a:t>)</a:t>
            </a:r>
            <a:r>
              <a:rPr lang="en-US" sz="2800" dirty="0"/>
              <a:t>: </a:t>
            </a:r>
            <a:r>
              <a:rPr lang="en-US" sz="2800" dirty="0" smtClean="0"/>
              <a:t>bad algorithm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l-GR" sz="2800" dirty="0" smtClean="0"/>
              <a:t>Ω</a:t>
            </a:r>
            <a:r>
              <a:rPr lang="en-US" sz="2800" dirty="0" smtClean="0"/>
              <a:t>(n): not much practical information there… </a:t>
            </a:r>
          </a:p>
          <a:p>
            <a:r>
              <a:rPr lang="en-US" sz="2800" dirty="0" smtClean="0"/>
              <a:t>we seldom use Omega</a:t>
            </a:r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42838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25652"/>
            <a:ext cx="8229600" cy="1577807"/>
          </a:xfrm>
        </p:spPr>
        <p:txBody>
          <a:bodyPr>
            <a:normAutofit/>
          </a:bodyPr>
          <a:lstStyle/>
          <a:p>
            <a:r>
              <a:rPr lang="en-US" dirty="0" smtClean="0"/>
              <a:t>Asymptotic complexity in practice</a:t>
            </a:r>
            <a:endParaRPr lang="en-US" dirty="0"/>
          </a:p>
        </p:txBody>
      </p:sp>
      <p:pic>
        <p:nvPicPr>
          <p:cNvPr id="6" name="Content Placeholder 5" descr="Screen Shot 2014-09-04 at 12.31.5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8841" b="-58841"/>
          <a:stretch>
            <a:fillRect/>
          </a:stretch>
        </p:blipFill>
        <p:spPr>
          <a:xfrm>
            <a:off x="457200" y="1692344"/>
            <a:ext cx="8229600" cy="4525963"/>
          </a:xfrm>
        </p:spPr>
      </p:pic>
      <p:sp>
        <p:nvSpPr>
          <p:cNvPr id="7" name="TextBox 6"/>
          <p:cNvSpPr txBox="1"/>
          <p:nvPr/>
        </p:nvSpPr>
        <p:spPr>
          <a:xfrm>
            <a:off x="2982624" y="1376167"/>
            <a:ext cx="1279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Practical” Algorith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2566" y="1369178"/>
            <a:ext cx="1859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Size in </a:t>
            </a:r>
            <a:r>
              <a:rPr lang="el-GR" dirty="0" smtClean="0"/>
              <a:t>μ</a:t>
            </a:r>
            <a:r>
              <a:rPr lang="en-US" dirty="0" smtClean="0"/>
              <a:t>s 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21971" y="1236918"/>
            <a:ext cx="12796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actically ineffective</a:t>
            </a:r>
          </a:p>
          <a:p>
            <a:r>
              <a:rPr lang="en-US" dirty="0"/>
              <a:t>a</a:t>
            </a:r>
            <a:r>
              <a:rPr lang="en-US" dirty="0" smtClean="0"/>
              <a:t>lgorithm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736755" y="2174898"/>
            <a:ext cx="252048" cy="69001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3370390" y="2160248"/>
            <a:ext cx="252048" cy="69001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7151572" y="2174898"/>
            <a:ext cx="252048" cy="69001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131209" y="5320220"/>
            <a:ext cx="3573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ime needed to solve a problem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 rot="5400000">
            <a:off x="4691434" y="1518661"/>
            <a:ext cx="426541" cy="709717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Brace 2"/>
          <p:cNvSpPr/>
          <p:nvPr/>
        </p:nvSpPr>
        <p:spPr>
          <a:xfrm rot="16200000">
            <a:off x="3094057" y="938647"/>
            <a:ext cx="376655" cy="3852531"/>
          </a:xfrm>
          <a:prstGeom prst="rightBrace">
            <a:avLst/>
          </a:prstGeom>
          <a:ln w="12700" cmpd="sng">
            <a:solidFill>
              <a:srgbClr val="3366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253903" y="2850264"/>
            <a:ext cx="82572" cy="586689"/>
          </a:xfrm>
          <a:prstGeom prst="rect">
            <a:avLst/>
          </a:prstGeom>
          <a:solidFill>
            <a:schemeClr val="bg1"/>
          </a:solidFill>
          <a:ln w="12700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06303" y="2951352"/>
            <a:ext cx="82572" cy="586689"/>
          </a:xfrm>
          <a:prstGeom prst="rect">
            <a:avLst/>
          </a:prstGeom>
          <a:solidFill>
            <a:schemeClr val="bg1"/>
          </a:solidFill>
          <a:ln w="12700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58703" y="2988300"/>
            <a:ext cx="82572" cy="586689"/>
          </a:xfrm>
          <a:prstGeom prst="rect">
            <a:avLst/>
          </a:prstGeom>
          <a:solidFill>
            <a:schemeClr val="bg1"/>
          </a:solidFill>
          <a:ln w="12700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86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y concepts:</a:t>
            </a:r>
          </a:p>
          <a:p>
            <a:pPr lvl="1"/>
            <a:r>
              <a:rPr lang="en-US" dirty="0" smtClean="0"/>
              <a:t>Problem</a:t>
            </a:r>
          </a:p>
          <a:p>
            <a:pPr lvl="1"/>
            <a:r>
              <a:rPr lang="en-US" dirty="0" smtClean="0"/>
              <a:t>Space and instance</a:t>
            </a:r>
            <a:endParaRPr lang="en-US" dirty="0"/>
          </a:p>
          <a:p>
            <a:pPr lvl="1"/>
            <a:r>
              <a:rPr lang="en-US" dirty="0" smtClean="0"/>
              <a:t>algorithm</a:t>
            </a:r>
            <a:endParaRPr lang="en-US" dirty="0"/>
          </a:p>
          <a:p>
            <a:pPr lvl="1"/>
            <a:r>
              <a:rPr lang="en-US" dirty="0" smtClean="0"/>
              <a:t>properties of algorithms</a:t>
            </a:r>
            <a:endParaRPr lang="en-US" dirty="0"/>
          </a:p>
          <a:p>
            <a:pPr lvl="1"/>
            <a:r>
              <a:rPr lang="en-US" dirty="0" smtClean="0"/>
              <a:t>asymptotic complexity (</a:t>
            </a:r>
            <a:r>
              <a:rPr lang="el-GR" dirty="0" smtClean="0"/>
              <a:t>Θ</a:t>
            </a:r>
            <a:r>
              <a:rPr lang="en-US" dirty="0" smtClean="0"/>
              <a:t>, O, </a:t>
            </a:r>
            <a:r>
              <a:rPr lang="el-GR" dirty="0" smtClean="0"/>
              <a:t>Ω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94334"/>
            <a:ext cx="8952256" cy="550405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e.g. let say, </a:t>
            </a:r>
            <a:r>
              <a:rPr lang="en-US" dirty="0" smtClean="0">
                <a:solidFill>
                  <a:srgbClr val="FF0000"/>
                </a:solidFill>
              </a:rPr>
              <a:t>f(x)</a:t>
            </a:r>
            <a:r>
              <a:rPr lang="en-US" dirty="0" smtClean="0">
                <a:solidFill>
                  <a:srgbClr val="000090"/>
                </a:solidFill>
              </a:rPr>
              <a:t> = shortest distance from Orchard to x, then</a:t>
            </a:r>
          </a:p>
          <a:p>
            <a:pPr lvl="1"/>
            <a:r>
              <a:rPr lang="en-US" dirty="0" smtClean="0">
                <a:solidFill>
                  <a:srgbClr val="000090"/>
                </a:solidFill>
              </a:rPr>
              <a:t>If x = “Expo”, f(x) = shortest distance from Orchard to Expo</a:t>
            </a:r>
          </a:p>
          <a:p>
            <a:pPr lvl="1"/>
            <a:r>
              <a:rPr lang="en-US" dirty="0" smtClean="0">
                <a:solidFill>
                  <a:srgbClr val="000090"/>
                </a:solidFill>
              </a:rPr>
              <a:t>If x </a:t>
            </a:r>
            <a:r>
              <a:rPr lang="en-US" dirty="0">
                <a:solidFill>
                  <a:srgbClr val="000090"/>
                </a:solidFill>
              </a:rPr>
              <a:t>= </a:t>
            </a:r>
            <a:r>
              <a:rPr lang="en-US" dirty="0" smtClean="0">
                <a:solidFill>
                  <a:srgbClr val="000090"/>
                </a:solidFill>
              </a:rPr>
              <a:t>“Changi”</a:t>
            </a:r>
            <a:r>
              <a:rPr lang="en-US" dirty="0">
                <a:solidFill>
                  <a:srgbClr val="000090"/>
                </a:solidFill>
              </a:rPr>
              <a:t>, f(x) = shortest distance from Orchard to </a:t>
            </a:r>
            <a:r>
              <a:rPr lang="en-US" dirty="0" smtClean="0">
                <a:solidFill>
                  <a:srgbClr val="000090"/>
                </a:solidFill>
              </a:rPr>
              <a:t>Changi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So, given x, we want to </a:t>
            </a:r>
            <a:r>
              <a:rPr lang="en-US" dirty="0" smtClean="0">
                <a:solidFill>
                  <a:srgbClr val="FF0000"/>
                </a:solidFill>
              </a:rPr>
              <a:t>COMPUTE</a:t>
            </a:r>
            <a:r>
              <a:rPr lang="en-US" dirty="0" smtClean="0">
                <a:solidFill>
                  <a:srgbClr val="000090"/>
                </a:solidFill>
              </a:rPr>
              <a:t> f(x)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A good algorithm can compute f(x) quickly</a:t>
            </a:r>
          </a:p>
          <a:p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61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94334"/>
            <a:ext cx="8952256" cy="550405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hat is an </a:t>
            </a:r>
            <a:r>
              <a:rPr lang="en-US" sz="2400" dirty="0" smtClean="0">
                <a:solidFill>
                  <a:srgbClr val="FF0000"/>
                </a:solidFill>
              </a:rPr>
              <a:t>input space</a:t>
            </a:r>
          </a:p>
          <a:p>
            <a:pPr lvl="1"/>
            <a:r>
              <a:rPr lang="en-US" sz="2400" dirty="0" smtClean="0"/>
              <a:t>Set of possible input (e.g. input space = {expo, </a:t>
            </a:r>
            <a:r>
              <a:rPr lang="en-US" sz="2400" dirty="0" err="1" smtClean="0"/>
              <a:t>changi</a:t>
            </a:r>
            <a:r>
              <a:rPr lang="en-US" sz="2400" dirty="0" smtClean="0"/>
              <a:t>, </a:t>
            </a:r>
            <a:r>
              <a:rPr lang="en-US" sz="2400" dirty="0"/>
              <a:t>T</a:t>
            </a:r>
            <a:r>
              <a:rPr lang="en-US" sz="2400" dirty="0" smtClean="0"/>
              <a:t>anah </a:t>
            </a:r>
            <a:r>
              <a:rPr lang="en-US" sz="2400" dirty="0" err="1"/>
              <a:t>M</a:t>
            </a:r>
            <a:r>
              <a:rPr lang="en-US" sz="2400" dirty="0" err="1" smtClean="0"/>
              <a:t>erah</a:t>
            </a:r>
            <a:r>
              <a:rPr lang="en-US" sz="2400" dirty="0" smtClean="0"/>
              <a:t>}, let say we only want to analyze the MRT airport line)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What is an </a:t>
            </a:r>
            <a:r>
              <a:rPr lang="en-US" sz="2400" dirty="0" smtClean="0">
                <a:solidFill>
                  <a:srgbClr val="FF0000"/>
                </a:solidFill>
              </a:rPr>
              <a:t>output space</a:t>
            </a:r>
          </a:p>
          <a:p>
            <a:pPr lvl="1"/>
            <a:r>
              <a:rPr lang="en-US" sz="2400" dirty="0" smtClean="0">
                <a:solidFill>
                  <a:srgbClr val="000090"/>
                </a:solidFill>
              </a:rPr>
              <a:t>Set of possible output (e.g. output space = any positive number)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What is an </a:t>
            </a:r>
            <a:r>
              <a:rPr lang="en-US" sz="2400" dirty="0" smtClean="0">
                <a:solidFill>
                  <a:srgbClr val="FF0000"/>
                </a:solidFill>
              </a:rPr>
              <a:t>input instanc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A particular input </a:t>
            </a:r>
            <a:r>
              <a:rPr lang="en-US" sz="2400" dirty="0" smtClean="0">
                <a:solidFill>
                  <a:srgbClr val="000090"/>
                </a:solidFill>
              </a:rPr>
              <a:t>of a problem instance (e.g. x = expo)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000676" y="3989409"/>
            <a:ext cx="2503723" cy="2155051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98949" y="6113726"/>
            <a:ext cx="1279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put</a:t>
            </a:r>
            <a:r>
              <a:rPr lang="en-US" dirty="0" smtClean="0"/>
              <a:t> spac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177012" y="3873961"/>
            <a:ext cx="3058647" cy="2609098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69721" y="6396783"/>
            <a:ext cx="142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utput</a:t>
            </a:r>
            <a:r>
              <a:rPr lang="en-US" dirty="0" smtClean="0"/>
              <a:t> space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75125"/>
              </p:ext>
            </p:extLst>
          </p:nvPr>
        </p:nvGraphicFramePr>
        <p:xfrm>
          <a:off x="2047106" y="4184401"/>
          <a:ext cx="838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4" imgW="368300" imgH="190500" progId="Equation.3">
                  <p:embed/>
                </p:oleObj>
              </mc:Choice>
              <mc:Fallback>
                <p:oleObj name="Equation" r:id="rId4" imgW="3683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7106" y="4184401"/>
                        <a:ext cx="8382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31860"/>
              </p:ext>
            </p:extLst>
          </p:nvPr>
        </p:nvGraphicFramePr>
        <p:xfrm>
          <a:off x="5364975" y="3844131"/>
          <a:ext cx="866775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6" imgW="381000" imgH="1536700" progId="Equation.3">
                  <p:embed/>
                </p:oleObj>
              </mc:Choice>
              <mc:Fallback>
                <p:oleObj name="Equation" r:id="rId6" imgW="381000" imgH="153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4975" y="3844131"/>
                        <a:ext cx="866775" cy="35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219497"/>
              </p:ext>
            </p:extLst>
          </p:nvPr>
        </p:nvGraphicFramePr>
        <p:xfrm>
          <a:off x="1758181" y="4697006"/>
          <a:ext cx="1127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8" imgW="495300" imgH="203200" progId="Equation.3">
                  <p:embed/>
                </p:oleObj>
              </mc:Choice>
              <mc:Fallback>
                <p:oleObj name="Equation" r:id="rId8" imgW="495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181" y="4697006"/>
                        <a:ext cx="11271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54069"/>
              </p:ext>
            </p:extLst>
          </p:nvPr>
        </p:nvGraphicFramePr>
        <p:xfrm>
          <a:off x="1522413" y="5189538"/>
          <a:ext cx="19065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0" imgW="838200" imgH="177800" progId="Equation.3">
                  <p:embed/>
                </p:oleObj>
              </mc:Choice>
              <mc:Fallback>
                <p:oleObj name="Equation" r:id="rId10" imgW="8382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2413" y="5189538"/>
                        <a:ext cx="190658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8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94334"/>
            <a:ext cx="8952256" cy="550405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hat is an </a:t>
            </a:r>
            <a:r>
              <a:rPr lang="en-US" sz="2400" dirty="0" smtClean="0">
                <a:solidFill>
                  <a:srgbClr val="FF0000"/>
                </a:solidFill>
              </a:rPr>
              <a:t>input space</a:t>
            </a:r>
          </a:p>
          <a:p>
            <a:pPr lvl="1"/>
            <a:r>
              <a:rPr lang="en-US" sz="2400" dirty="0" smtClean="0"/>
              <a:t>Set of possible input (e.g. input space = {expo, </a:t>
            </a:r>
            <a:r>
              <a:rPr lang="en-US" sz="2400" dirty="0" err="1" smtClean="0"/>
              <a:t>changi</a:t>
            </a:r>
            <a:r>
              <a:rPr lang="en-US" sz="2400" dirty="0" smtClean="0"/>
              <a:t>, </a:t>
            </a:r>
            <a:r>
              <a:rPr lang="en-US" sz="2400" dirty="0"/>
              <a:t>T</a:t>
            </a:r>
            <a:r>
              <a:rPr lang="en-US" sz="2400" dirty="0" smtClean="0"/>
              <a:t>anah </a:t>
            </a:r>
            <a:r>
              <a:rPr lang="en-US" sz="2400" dirty="0" err="1"/>
              <a:t>M</a:t>
            </a:r>
            <a:r>
              <a:rPr lang="en-US" sz="2400" dirty="0" err="1" smtClean="0"/>
              <a:t>erah</a:t>
            </a:r>
            <a:r>
              <a:rPr lang="en-US" sz="2400" dirty="0" smtClean="0"/>
              <a:t>}, let say we only want to analyze the MRT airport line)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What is an </a:t>
            </a:r>
            <a:r>
              <a:rPr lang="en-US" sz="2400" dirty="0" smtClean="0">
                <a:solidFill>
                  <a:srgbClr val="FF0000"/>
                </a:solidFill>
              </a:rPr>
              <a:t>output space</a:t>
            </a:r>
          </a:p>
          <a:p>
            <a:pPr lvl="1"/>
            <a:r>
              <a:rPr lang="en-US" sz="2400" dirty="0" smtClean="0">
                <a:solidFill>
                  <a:srgbClr val="000090"/>
                </a:solidFill>
              </a:rPr>
              <a:t>Set of possible output (e.g. output space = any positive number)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What is an </a:t>
            </a:r>
            <a:r>
              <a:rPr lang="en-US" sz="2400" dirty="0" smtClean="0">
                <a:solidFill>
                  <a:srgbClr val="FF0000"/>
                </a:solidFill>
              </a:rPr>
              <a:t>input instanc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A particular input </a:t>
            </a:r>
            <a:r>
              <a:rPr lang="en-US" sz="2400" dirty="0" smtClean="0">
                <a:solidFill>
                  <a:srgbClr val="000090"/>
                </a:solidFill>
              </a:rPr>
              <a:t>of a problem instance (e.g. x = expo)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385552" y="3989409"/>
            <a:ext cx="2118847" cy="178590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05539" y="5775318"/>
            <a:ext cx="1279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put</a:t>
            </a:r>
            <a:r>
              <a:rPr lang="en-US" dirty="0" smtClean="0"/>
              <a:t> spac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177012" y="3873961"/>
            <a:ext cx="2750747" cy="1901358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067309" y="5806609"/>
            <a:ext cx="142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utput</a:t>
            </a:r>
            <a:r>
              <a:rPr lang="en-US" dirty="0" smtClean="0"/>
              <a:t> spac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0965" y="4694113"/>
            <a:ext cx="1976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(input instance)</a:t>
            </a:r>
            <a:r>
              <a:rPr lang="zh-TW" altLang="en-US" dirty="0" smtClean="0">
                <a:solidFill>
                  <a:srgbClr val="C0504D"/>
                </a:solidFill>
              </a:rPr>
              <a:t> </a:t>
            </a:r>
            <a:r>
              <a:rPr lang="en-US" altLang="zh-TW" dirty="0" smtClean="0">
                <a:solidFill>
                  <a:srgbClr val="C0504D"/>
                </a:solidFill>
              </a:rPr>
              <a:t>x</a:t>
            </a:r>
            <a:r>
              <a:rPr lang="en-US" dirty="0" smtClean="0">
                <a:solidFill>
                  <a:srgbClr val="C0504D"/>
                </a:solidFill>
              </a:rPr>
              <a:t> = </a:t>
            </a:r>
            <a:endParaRPr lang="en-US" dirty="0">
              <a:solidFill>
                <a:srgbClr val="C0504D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235600" y="4401095"/>
            <a:ext cx="1693452" cy="413829"/>
          </a:xfrm>
          <a:custGeom>
            <a:avLst/>
            <a:gdLst>
              <a:gd name="connsiteX0" fmla="*/ 0 w 1693452"/>
              <a:gd name="connsiteY0" fmla="*/ 336863 h 413829"/>
              <a:gd name="connsiteX1" fmla="*/ 590142 w 1693452"/>
              <a:gd name="connsiteY1" fmla="*/ 41827 h 413829"/>
              <a:gd name="connsiteX2" fmla="*/ 1385552 w 1693452"/>
              <a:gd name="connsiteY2" fmla="*/ 41827 h 413829"/>
              <a:gd name="connsiteX3" fmla="*/ 1693452 w 1693452"/>
              <a:gd name="connsiteY3" fmla="*/ 413829 h 413829"/>
              <a:gd name="connsiteX4" fmla="*/ 1693452 w 1693452"/>
              <a:gd name="connsiteY4" fmla="*/ 413829 h 41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93452" h="413829">
                <a:moveTo>
                  <a:pt x="0" y="336863"/>
                </a:moveTo>
                <a:cubicBezTo>
                  <a:pt x="179608" y="213931"/>
                  <a:pt x="359217" y="91000"/>
                  <a:pt x="590142" y="41827"/>
                </a:cubicBezTo>
                <a:cubicBezTo>
                  <a:pt x="821067" y="-7346"/>
                  <a:pt x="1201667" y="-20173"/>
                  <a:pt x="1385552" y="41827"/>
                </a:cubicBezTo>
                <a:cubicBezTo>
                  <a:pt x="1569437" y="103827"/>
                  <a:pt x="1693452" y="413829"/>
                  <a:pt x="1693452" y="413829"/>
                </a:cubicBezTo>
                <a:lnTo>
                  <a:pt x="1693452" y="413829"/>
                </a:lnTo>
              </a:path>
            </a:pathLst>
          </a:cu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67394"/>
              </p:ext>
            </p:extLst>
          </p:nvPr>
        </p:nvGraphicFramePr>
        <p:xfrm>
          <a:off x="3619500" y="3873961"/>
          <a:ext cx="552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241300" imgH="203200" progId="Equation.3">
                  <p:embed/>
                </p:oleObj>
              </mc:Choice>
              <mc:Fallback>
                <p:oleObj name="Equation" r:id="rId4" imgW="241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9500" y="3873961"/>
                        <a:ext cx="552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51932"/>
              </p:ext>
            </p:extLst>
          </p:nvPr>
        </p:nvGraphicFramePr>
        <p:xfrm>
          <a:off x="2397400" y="4694113"/>
          <a:ext cx="838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368300" imgH="190500" progId="Equation.3">
                  <p:embed/>
                </p:oleObj>
              </mc:Choice>
              <mc:Fallback>
                <p:oleObj name="Equation" r:id="rId6" imgW="3683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7400" y="4694113"/>
                        <a:ext cx="8382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78737"/>
              </p:ext>
            </p:extLst>
          </p:nvPr>
        </p:nvGraphicFramePr>
        <p:xfrm>
          <a:off x="5364975" y="4756263"/>
          <a:ext cx="10112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444500" imgH="393700" progId="Equation.3">
                  <p:embed/>
                </p:oleObj>
              </mc:Choice>
              <mc:Fallback>
                <p:oleObj name="Equation" r:id="rId8" imgW="444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4975" y="4756263"/>
                        <a:ext cx="101123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05332"/>
              </p:ext>
            </p:extLst>
          </p:nvPr>
        </p:nvGraphicFramePr>
        <p:xfrm>
          <a:off x="4375962" y="4706721"/>
          <a:ext cx="989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431800" imgH="203200" progId="Equation.3">
                  <p:embed/>
                </p:oleObj>
              </mc:Choice>
              <mc:Fallback>
                <p:oleObj name="Equation" r:id="rId10" imgW="431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5962" y="4706721"/>
                        <a:ext cx="9890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65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efine the input + output space, and give an example of an input instance for the following probl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/>
              <a:t>Integer multiplic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/>
              <a:t>Find if a given integer k is in a list of n integers [k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,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]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/>
              <a:t>Sort a list of n integers in increasing order</a:t>
            </a:r>
          </a:p>
          <a:p>
            <a:pPr marL="57150" indent="0">
              <a:buNone/>
            </a:pPr>
            <a:endParaRPr lang="en-US" sz="2800" dirty="0" smtClean="0"/>
          </a:p>
          <a:p>
            <a:pPr marL="514350" indent="-457200"/>
            <a:r>
              <a:rPr lang="en-US" sz="2800" dirty="0" smtClean="0"/>
              <a:t>What is the “size” of the input instance in each case? </a:t>
            </a:r>
            <a:r>
              <a:rPr lang="en-US" sz="2400" dirty="0" smtClean="0"/>
              <a:t>“Bigger” question = more work required to answer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02480" y="1686960"/>
              <a:ext cx="8712000" cy="2159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8520" y="1680840"/>
                <a:ext cx="8723880" cy="217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126800" y="3121200"/>
              <a:ext cx="1731960" cy="6786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2480" y="3117600"/>
                <a:ext cx="1740600" cy="68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56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5630" y="2203675"/>
            <a:ext cx="1799439" cy="40487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2345324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cedure </a:t>
            </a:r>
            <a:r>
              <a:rPr lang="en-US" dirty="0" smtClean="0">
                <a:solidFill>
                  <a:srgbClr val="000090"/>
                </a:solidFill>
              </a:rPr>
              <a:t>for solving a computational problem</a:t>
            </a:r>
          </a:p>
          <a:p>
            <a:r>
              <a:rPr lang="en-US" dirty="0" smtClean="0"/>
              <a:t>Usually a </a:t>
            </a:r>
            <a:r>
              <a:rPr lang="en-US" dirty="0" smtClean="0">
                <a:solidFill>
                  <a:srgbClr val="008000"/>
                </a:solidFill>
              </a:rPr>
              <a:t>finite sequence of operations</a:t>
            </a:r>
          </a:p>
          <a:p>
            <a:pPr lvl="1"/>
            <a:r>
              <a:rPr lang="en-US" dirty="0" smtClean="0"/>
              <a:t>described in structured English</a:t>
            </a:r>
          </a:p>
          <a:p>
            <a:pPr lvl="1"/>
            <a:r>
              <a:rPr lang="en-US" dirty="0" err="1" smtClean="0"/>
              <a:t>pseudocode</a:t>
            </a:r>
            <a:r>
              <a:rPr lang="en-US" dirty="0" smtClean="0"/>
              <a:t> or real cod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793440" y="3126240"/>
              <a:ext cx="3241800" cy="19663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9840" y="3121920"/>
                <a:ext cx="3249360" cy="197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158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y of 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24786" y="2175208"/>
            <a:ext cx="8372542" cy="5763573"/>
            <a:chOff x="742883" y="869320"/>
            <a:chExt cx="8372542" cy="5763573"/>
          </a:xfrm>
        </p:grpSpPr>
        <p:grpSp>
          <p:nvGrpSpPr>
            <p:cNvPr id="17" name="Group 16"/>
            <p:cNvGrpSpPr/>
            <p:nvPr/>
          </p:nvGrpSpPr>
          <p:grpSpPr>
            <a:xfrm>
              <a:off x="742883" y="869320"/>
              <a:ext cx="8372542" cy="1610355"/>
              <a:chOff x="742883" y="869320"/>
              <a:chExt cx="8372542" cy="1610355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742883" y="869320"/>
                <a:ext cx="2904451" cy="1383083"/>
                <a:chOff x="4349093" y="5385212"/>
                <a:chExt cx="2098930" cy="1010832"/>
              </a:xfrm>
            </p:grpSpPr>
            <p:sp>
              <p:nvSpPr>
                <p:cNvPr id="6" name="Rectangle 5"/>
                <p:cNvSpPr/>
                <p:nvPr/>
              </p:nvSpPr>
              <p:spPr>
                <a:xfrm>
                  <a:off x="5016210" y="5785471"/>
                  <a:ext cx="764696" cy="610573"/>
                </a:xfrm>
                <a:prstGeom prst="rect">
                  <a:avLst/>
                </a:prstGeom>
                <a:ln w="12700" cmpd="sng"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866748"/>
                    </p:ext>
                  </p:extLst>
                </p:nvPr>
              </p:nvGraphicFramePr>
              <p:xfrm>
                <a:off x="5109913" y="5385212"/>
                <a:ext cx="612181" cy="3767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4" name="Equation" r:id="rId3" imgW="330200" imgH="203200" progId="Equation.DSMT4">
                        <p:embed/>
                      </p:oleObj>
                    </mc:Choice>
                    <mc:Fallback>
                      <p:oleObj name="Equation" r:id="rId3" imgW="330200" imgH="203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09913" y="5385212"/>
                              <a:ext cx="612181" cy="37672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" name="Straight Arrow Connector 7"/>
                <p:cNvCxnSpPr>
                  <a:endCxn id="6" idx="1"/>
                </p:cNvCxnSpPr>
                <p:nvPr/>
              </p:nvCxnSpPr>
              <p:spPr>
                <a:xfrm>
                  <a:off x="4349093" y="6090758"/>
                  <a:ext cx="667117" cy="0"/>
                </a:xfrm>
                <a:prstGeom prst="straightConnector1">
                  <a:avLst/>
                </a:prstGeom>
                <a:ln w="12700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5780906" y="6074007"/>
                  <a:ext cx="667117" cy="0"/>
                </a:xfrm>
                <a:prstGeom prst="straightConnector1">
                  <a:avLst/>
                </a:prstGeom>
                <a:ln w="12700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5060155"/>
                    </p:ext>
                  </p:extLst>
                </p:nvPr>
              </p:nvGraphicFramePr>
              <p:xfrm>
                <a:off x="4349093" y="5759428"/>
                <a:ext cx="288925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5" name="Equation" r:id="rId5" imgW="127000" imgH="127000" progId="Equation.DSMT4">
                        <p:embed/>
                      </p:oleObj>
                    </mc:Choice>
                    <mc:Fallback>
                      <p:oleObj name="Equation" r:id="rId5" imgW="127000" imgH="127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49093" y="5759428"/>
                              <a:ext cx="288925" cy="288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9505212"/>
                    </p:ext>
                  </p:extLst>
                </p:nvPr>
              </p:nvGraphicFramePr>
              <p:xfrm>
                <a:off x="6159098" y="5714521"/>
                <a:ext cx="288925" cy="376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6" name="Equation" r:id="rId7" imgW="127000" imgH="165100" progId="Equation.DSMT4">
                        <p:embed/>
                      </p:oleObj>
                    </mc:Choice>
                    <mc:Fallback>
                      <p:oleObj name="Equation" r:id="rId7" imgW="127000" imgH="165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9098" y="5714521"/>
                              <a:ext cx="288925" cy="3762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TextBox 11"/>
                <p:cNvSpPr txBox="1"/>
                <p:nvPr/>
              </p:nvSpPr>
              <p:spPr>
                <a:xfrm>
                  <a:off x="5240770" y="5848858"/>
                  <a:ext cx="305043" cy="4273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dirty="0" smtClean="0">
                      <a:solidFill>
                        <a:srgbClr val="FF0000"/>
                      </a:solidFill>
                    </a:rPr>
                    <a:t>A</a:t>
                  </a:r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p:grp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5094627"/>
                  </p:ext>
                </p:extLst>
              </p:nvPr>
            </p:nvGraphicFramePr>
            <p:xfrm>
              <a:off x="3821113" y="936625"/>
              <a:ext cx="5294312" cy="154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7" name="Equation" r:id="rId9" imgW="2260600" imgH="660400" progId="Equation.3">
                      <p:embed/>
                    </p:oleObj>
                  </mc:Choice>
                  <mc:Fallback>
                    <p:oleObj name="Equation" r:id="rId9" imgW="2260600" imgH="6604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21113" y="936625"/>
                            <a:ext cx="5294312" cy="1543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8" name="Straight Arrow Connector 17"/>
            <p:cNvCxnSpPr/>
            <p:nvPr/>
          </p:nvCxnSpPr>
          <p:spPr>
            <a:xfrm>
              <a:off x="4828434" y="6632893"/>
              <a:ext cx="512460" cy="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422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Good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632" y="1000559"/>
            <a:ext cx="9144000" cy="508508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Correct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Fast</a:t>
            </a:r>
          </a:p>
          <a:p>
            <a:pPr lvl="1"/>
            <a:r>
              <a:rPr lang="en-US" i="1" dirty="0" smtClean="0">
                <a:solidFill>
                  <a:srgbClr val="000090"/>
                </a:solidFill>
              </a:rPr>
              <a:t>T</a:t>
            </a:r>
            <a:r>
              <a:rPr lang="en-US" dirty="0" smtClean="0">
                <a:solidFill>
                  <a:srgbClr val="000090"/>
                </a:solidFill>
              </a:rPr>
              <a:t>(</a:t>
            </a:r>
            <a:r>
              <a:rPr lang="en-US" i="1" dirty="0" smtClean="0">
                <a:solidFill>
                  <a:srgbClr val="000090"/>
                </a:solidFill>
              </a:rPr>
              <a:t>n</a:t>
            </a:r>
            <a:r>
              <a:rPr lang="en-US" dirty="0" smtClean="0">
                <a:solidFill>
                  <a:srgbClr val="000090"/>
                </a:solidFill>
              </a:rPr>
              <a:t>) should increase “slowly” </a:t>
            </a:r>
            <a:r>
              <a:rPr lang="en-US" dirty="0" smtClean="0">
                <a:solidFill>
                  <a:srgbClr val="FF0000"/>
                </a:solidFill>
              </a:rPr>
              <a:t>as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grows</a:t>
            </a:r>
          </a:p>
          <a:p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971280" y="2571840"/>
              <a:ext cx="5941440" cy="138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8400" y="2566800"/>
                <a:ext cx="5948280" cy="14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359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4</TotalTime>
  <Words>975</Words>
  <Application>Microsoft Office PowerPoint</Application>
  <PresentationFormat>On-screen Show (4:3)</PresentationFormat>
  <Paragraphs>168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新細明體</vt:lpstr>
      <vt:lpstr>Arial</vt:lpstr>
      <vt:lpstr>Calibri</vt:lpstr>
      <vt:lpstr>Office Theme</vt:lpstr>
      <vt:lpstr>Equation</vt:lpstr>
      <vt:lpstr>L01.01 Complexity, Asymptotic notation</vt:lpstr>
      <vt:lpstr>Basic definitions</vt:lpstr>
      <vt:lpstr>Basic definitions</vt:lpstr>
      <vt:lpstr>Basic definitions</vt:lpstr>
      <vt:lpstr>Basic definitions</vt:lpstr>
      <vt:lpstr>Exercise 1</vt:lpstr>
      <vt:lpstr>Algorithm</vt:lpstr>
      <vt:lpstr>Property of algorithm</vt:lpstr>
      <vt:lpstr>A Good Algorithm</vt:lpstr>
      <vt:lpstr>Algorithmic time complexity T(n)</vt:lpstr>
      <vt:lpstr>Asymptotic complexity </vt:lpstr>
      <vt:lpstr>Asymptotic complexity </vt:lpstr>
      <vt:lpstr>Asymptotic complexity </vt:lpstr>
      <vt:lpstr>Asymptotic complexity </vt:lpstr>
      <vt:lpstr>Asymptotic complexity </vt:lpstr>
      <vt:lpstr>Quick Exercises</vt:lpstr>
      <vt:lpstr>Exact definitions</vt:lpstr>
      <vt:lpstr>Exact definitions</vt:lpstr>
      <vt:lpstr>Exact definitions</vt:lpstr>
      <vt:lpstr>Exact definitions</vt:lpstr>
      <vt:lpstr>Complexity of algorithms</vt:lpstr>
      <vt:lpstr>Complexity of algorithms</vt:lpstr>
      <vt:lpstr>Asymptotic complexity in practice</vt:lpstr>
      <vt:lpstr>Conclusions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84</cp:revision>
  <dcterms:created xsi:type="dcterms:W3CDTF">2014-08-07T07:57:10Z</dcterms:created>
  <dcterms:modified xsi:type="dcterms:W3CDTF">2015-09-28T09:56:05Z</dcterms:modified>
</cp:coreProperties>
</file>